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31"/>
  </p:notesMasterIdLst>
  <p:sldIdLst>
    <p:sldId id="349" r:id="rId5"/>
    <p:sldId id="324" r:id="rId6"/>
    <p:sldId id="326" r:id="rId7"/>
    <p:sldId id="256" r:id="rId8"/>
    <p:sldId id="276" r:id="rId9"/>
    <p:sldId id="333" r:id="rId10"/>
    <p:sldId id="331" r:id="rId11"/>
    <p:sldId id="352" r:id="rId12"/>
    <p:sldId id="335" r:id="rId13"/>
    <p:sldId id="337" r:id="rId14"/>
    <p:sldId id="312" r:id="rId15"/>
    <p:sldId id="336" r:id="rId16"/>
    <p:sldId id="338" r:id="rId17"/>
    <p:sldId id="343" r:id="rId18"/>
    <p:sldId id="353" r:id="rId19"/>
    <p:sldId id="339" r:id="rId20"/>
    <p:sldId id="351" r:id="rId21"/>
    <p:sldId id="340" r:id="rId22"/>
    <p:sldId id="341" r:id="rId23"/>
    <p:sldId id="342" r:id="rId24"/>
    <p:sldId id="350" r:id="rId25"/>
    <p:sldId id="345" r:id="rId26"/>
    <p:sldId id="346" r:id="rId27"/>
    <p:sldId id="347" r:id="rId28"/>
    <p:sldId id="348" r:id="rId29"/>
    <p:sldId id="344" r:id="rId30"/>
  </p:sldIdLst>
  <p:sldSz cx="9144000" cy="5715000" type="screen16x10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evious slides" id="{4E6BA849-CF9D-B541-ADF2-80AFF9D80C44}">
          <p14:sldIdLst>
            <p14:sldId id="349"/>
            <p14:sldId id="324"/>
            <p14:sldId id="326"/>
            <p14:sldId id="256"/>
            <p14:sldId id="276"/>
            <p14:sldId id="333"/>
            <p14:sldId id="331"/>
            <p14:sldId id="352"/>
            <p14:sldId id="335"/>
            <p14:sldId id="337"/>
            <p14:sldId id="312"/>
            <p14:sldId id="336"/>
            <p14:sldId id="338"/>
            <p14:sldId id="343"/>
            <p14:sldId id="353"/>
            <p14:sldId id="339"/>
            <p14:sldId id="351"/>
            <p14:sldId id="340"/>
            <p14:sldId id="341"/>
            <p14:sldId id="342"/>
            <p14:sldId id="350"/>
            <p14:sldId id="345"/>
            <p14:sldId id="346"/>
            <p14:sldId id="347"/>
            <p14:sldId id="348"/>
            <p14:sldId id="34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11A52"/>
    <a:srgbClr val="3506BA"/>
    <a:srgbClr val="140765"/>
    <a:srgbClr val="54616E"/>
    <a:srgbClr val="E8DE26"/>
    <a:srgbClr val="D34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9B8560-EAFA-2F40-ADC4-E0E2F43A8D56}" v="817" dt="2021-01-04T08:18:15.741"/>
  </p1510:revLst>
</p1510:revInfo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46" autoAdjust="0"/>
    <p:restoredTop sz="80264" autoAdjust="0"/>
  </p:normalViewPr>
  <p:slideViewPr>
    <p:cSldViewPr>
      <p:cViewPr varScale="1">
        <p:scale>
          <a:sx n="155" d="100"/>
          <a:sy n="155" d="100"/>
        </p:scale>
        <p:origin x="2058" y="144"/>
      </p:cViewPr>
      <p:guideLst>
        <p:guide orient="horz" pos="180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cio Rodriguez Cano" userId="7edc1484-4205-47c2-a51d-54da91a393e8" providerId="ADAL" clId="{629B8560-EAFA-2F40-ADC4-E0E2F43A8D56}"/>
    <pc:docChg chg="undo custSel addSld delSld modSld sldOrd modMainMaster addSection modSection">
      <pc:chgData name="Rocio Rodriguez Cano" userId="7edc1484-4205-47c2-a51d-54da91a393e8" providerId="ADAL" clId="{629B8560-EAFA-2F40-ADC4-E0E2F43A8D56}" dt="2021-01-04T08:18:33.518" v="9049" actId="1076"/>
      <pc:docMkLst>
        <pc:docMk/>
      </pc:docMkLst>
      <pc:sldChg chg="modSp mod modNotesTx">
        <pc:chgData name="Rocio Rodriguez Cano" userId="7edc1484-4205-47c2-a51d-54da91a393e8" providerId="ADAL" clId="{629B8560-EAFA-2F40-ADC4-E0E2F43A8D56}" dt="2020-12-23T09:22:13.500" v="6494" actId="20577"/>
        <pc:sldMkLst>
          <pc:docMk/>
          <pc:sldMk cId="1102360873" sldId="256"/>
        </pc:sldMkLst>
        <pc:spChg chg="mod">
          <ac:chgData name="Rocio Rodriguez Cano" userId="7edc1484-4205-47c2-a51d-54da91a393e8" providerId="ADAL" clId="{629B8560-EAFA-2F40-ADC4-E0E2F43A8D56}" dt="2020-10-30T10:44:07.006" v="94"/>
          <ac:spMkLst>
            <pc:docMk/>
            <pc:sldMk cId="1102360873" sldId="256"/>
            <ac:spMk id="2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0-30T10:44:42.314" v="131" actId="20577"/>
          <ac:spMkLst>
            <pc:docMk/>
            <pc:sldMk cId="1102360873" sldId="256"/>
            <ac:spMk id="3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32:03.381" v="2816" actId="20577"/>
          <ac:spMkLst>
            <pc:docMk/>
            <pc:sldMk cId="1102360873" sldId="256"/>
            <ac:spMk id="4" creationId="{00000000-0000-0000-0000-000000000000}"/>
          </ac:spMkLst>
        </pc:spChg>
      </pc:sldChg>
      <pc:sldChg chg="addSp delSp modSp mod modNotesTx">
        <pc:chgData name="Rocio Rodriguez Cano" userId="7edc1484-4205-47c2-a51d-54da91a393e8" providerId="ADAL" clId="{629B8560-EAFA-2F40-ADC4-E0E2F43A8D56}" dt="2020-12-23T09:26:43.554" v="6991" actId="20577"/>
        <pc:sldMkLst>
          <pc:docMk/>
          <pc:sldMk cId="3898225505" sldId="258"/>
        </pc:sldMkLst>
        <pc:spChg chg="mod">
          <ac:chgData name="Rocio Rodriguez Cano" userId="7edc1484-4205-47c2-a51d-54da91a393e8" providerId="ADAL" clId="{629B8560-EAFA-2F40-ADC4-E0E2F43A8D56}" dt="2020-12-22T08:40:37.312" v="4739" actId="20577"/>
          <ac:spMkLst>
            <pc:docMk/>
            <pc:sldMk cId="3898225505" sldId="258"/>
            <ac:spMk id="3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6:15:16.984" v="3926" actId="1076"/>
          <ac:spMkLst>
            <pc:docMk/>
            <pc:sldMk cId="3898225505" sldId="258"/>
            <ac:spMk id="5" creationId="{DA439279-9ABD-264E-BBBD-D249F9DAF7F3}"/>
          </ac:spMkLst>
        </pc:spChg>
        <pc:spChg chg="add mod">
          <ac:chgData name="Rocio Rodriguez Cano" userId="7edc1484-4205-47c2-a51d-54da91a393e8" providerId="ADAL" clId="{629B8560-EAFA-2F40-ADC4-E0E2F43A8D56}" dt="2020-12-15T16:15:55.376" v="3942" actId="1076"/>
          <ac:spMkLst>
            <pc:docMk/>
            <pc:sldMk cId="3898225505" sldId="258"/>
            <ac:spMk id="6" creationId="{2AE74296-8354-FD42-8FEA-F59E919F0364}"/>
          </ac:spMkLst>
        </pc:spChg>
        <pc:graphicFrameChg chg="add del mod modGraphic">
          <ac:chgData name="Rocio Rodriguez Cano" userId="7edc1484-4205-47c2-a51d-54da91a393e8" providerId="ADAL" clId="{629B8560-EAFA-2F40-ADC4-E0E2F43A8D56}" dt="2020-12-15T13:17:14.846" v="3519" actId="478"/>
          <ac:graphicFrameMkLst>
            <pc:docMk/>
            <pc:sldMk cId="3898225505" sldId="258"/>
            <ac:graphicFrameMk id="5" creationId="{4B2AAF71-176D-7A40-B2A3-C246B5A0B47C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11.717" v="3961" actId="1076"/>
          <ac:graphicFrameMkLst>
            <pc:docMk/>
            <pc:sldMk cId="3898225505" sldId="258"/>
            <ac:graphicFrameMk id="9" creationId="{C7F24161-B468-5344-BF22-777D7265C9BB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24.188" v="3965" actId="339"/>
          <ac:graphicFrameMkLst>
            <pc:docMk/>
            <pc:sldMk cId="3898225505" sldId="258"/>
            <ac:graphicFrameMk id="10" creationId="{813746AF-FFEA-814E-9C52-4A0A298B820E}"/>
          </ac:graphicFrameMkLst>
        </pc:graphicFrameChg>
        <pc:picChg chg="add del mod">
          <ac:chgData name="Rocio Rodriguez Cano" userId="7edc1484-4205-47c2-a51d-54da91a393e8" providerId="ADAL" clId="{629B8560-EAFA-2F40-ADC4-E0E2F43A8D56}" dt="2020-12-15T13:35:52.852" v="3747" actId="478"/>
          <ac:picMkLst>
            <pc:docMk/>
            <pc:sldMk cId="3898225505" sldId="258"/>
            <ac:picMk id="7" creationId="{E020F1B0-485C-EE49-9045-CE6D51095823}"/>
          </ac:picMkLst>
        </pc:picChg>
        <pc:picChg chg="add del mod">
          <ac:chgData name="Rocio Rodriguez Cano" userId="7edc1484-4205-47c2-a51d-54da91a393e8" providerId="ADAL" clId="{629B8560-EAFA-2F40-ADC4-E0E2F43A8D56}" dt="2020-12-15T16:17:16.848" v="3951" actId="478"/>
          <ac:picMkLst>
            <pc:docMk/>
            <pc:sldMk cId="3898225505" sldId="258"/>
            <ac:picMk id="8" creationId="{12062C60-8C99-EB43-9090-5342198191EC}"/>
          </ac:picMkLst>
        </pc:picChg>
      </pc:sldChg>
      <pc:sldChg chg="modSp mod">
        <pc:chgData name="Rocio Rodriguez Cano" userId="7edc1484-4205-47c2-a51d-54da91a393e8" providerId="ADAL" clId="{629B8560-EAFA-2F40-ADC4-E0E2F43A8D56}" dt="2020-11-11T15:02:18.419" v="447" actId="1076"/>
        <pc:sldMkLst>
          <pc:docMk/>
          <pc:sldMk cId="2314271900" sldId="271"/>
        </pc:sldMkLst>
        <pc:picChg chg="mod">
          <ac:chgData name="Rocio Rodriguez Cano" userId="7edc1484-4205-47c2-a51d-54da91a393e8" providerId="ADAL" clId="{629B8560-EAFA-2F40-ADC4-E0E2F43A8D56}" dt="2020-11-11T15:02:18.419" v="447" actId="1076"/>
          <ac:picMkLst>
            <pc:docMk/>
            <pc:sldMk cId="2314271900" sldId="271"/>
            <ac:picMk id="19" creationId="{00000000-0000-0000-0000-000000000000}"/>
          </ac:picMkLst>
        </pc:picChg>
      </pc:sldChg>
      <pc:sldChg chg="del">
        <pc:chgData name="Rocio Rodriguez Cano" userId="7edc1484-4205-47c2-a51d-54da91a393e8" providerId="ADAL" clId="{629B8560-EAFA-2F40-ADC4-E0E2F43A8D56}" dt="2020-12-22T08:37:16.089" v="4710" actId="2696"/>
        <pc:sldMkLst>
          <pc:docMk/>
          <pc:sldMk cId="2549399084" sldId="273"/>
        </pc:sldMkLst>
      </pc:sldChg>
      <pc:sldChg chg="addSp delSp modSp new mod modNotesTx">
        <pc:chgData name="Rocio Rodriguez Cano" userId="7edc1484-4205-47c2-a51d-54da91a393e8" providerId="ADAL" clId="{629B8560-EAFA-2F40-ADC4-E0E2F43A8D56}" dt="2020-12-23T09:24:04.150" v="6721" actId="20577"/>
        <pc:sldMkLst>
          <pc:docMk/>
          <pc:sldMk cId="668494495" sldId="289"/>
        </pc:sldMkLst>
        <pc:spChg chg="add mod">
          <ac:chgData name="Rocio Rodriguez Cano" userId="7edc1484-4205-47c2-a51d-54da91a393e8" providerId="ADAL" clId="{629B8560-EAFA-2F40-ADC4-E0E2F43A8D56}" dt="2020-12-23T08:18:40.003" v="4882" actId="20577"/>
          <ac:spMkLst>
            <pc:docMk/>
            <pc:sldMk cId="668494495" sldId="289"/>
            <ac:spMk id="3" creationId="{5BB3869A-B771-8A43-8E9D-44D7001855AE}"/>
          </ac:spMkLst>
        </pc:spChg>
        <pc:picChg chg="add mod">
          <ac:chgData name="Rocio Rodriguez Cano" userId="7edc1484-4205-47c2-a51d-54da91a393e8" providerId="ADAL" clId="{629B8560-EAFA-2F40-ADC4-E0E2F43A8D56}" dt="2020-12-15T10:46:09.513" v="2969" actId="1076"/>
          <ac:picMkLst>
            <pc:docMk/>
            <pc:sldMk cId="668494495" sldId="289"/>
            <ac:picMk id="5" creationId="{16080829-FF45-1F4F-8D86-C73087B27625}"/>
          </ac:picMkLst>
        </pc:picChg>
        <pc:picChg chg="add del mod">
          <ac:chgData name="Rocio Rodriguez Cano" userId="7edc1484-4205-47c2-a51d-54da91a393e8" providerId="ADAL" clId="{629B8560-EAFA-2F40-ADC4-E0E2F43A8D56}" dt="2020-10-30T10:52:23.876" v="258" actId="478"/>
          <ac:picMkLst>
            <pc:docMk/>
            <pc:sldMk cId="668494495" sldId="289"/>
            <ac:picMk id="7" creationId="{2625C45B-9559-1F44-B9F2-D32B5DB97120}"/>
          </ac:picMkLst>
        </pc:picChg>
        <pc:picChg chg="add mod">
          <ac:chgData name="Rocio Rodriguez Cano" userId="7edc1484-4205-47c2-a51d-54da91a393e8" providerId="ADAL" clId="{629B8560-EAFA-2F40-ADC4-E0E2F43A8D56}" dt="2020-11-11T14:59:19.226" v="445" actId="1076"/>
          <ac:picMkLst>
            <pc:docMk/>
            <pc:sldMk cId="668494495" sldId="289"/>
            <ac:picMk id="9" creationId="{097B0DA1-A5EB-7941-B923-787571E8DC85}"/>
          </ac:picMkLst>
        </pc:picChg>
        <pc:picChg chg="add mod">
          <ac:chgData name="Rocio Rodriguez Cano" userId="7edc1484-4205-47c2-a51d-54da91a393e8" providerId="ADAL" clId="{629B8560-EAFA-2F40-ADC4-E0E2F43A8D56}" dt="2020-12-15T10:46:06.306" v="2968" actId="1076"/>
          <ac:picMkLst>
            <pc:docMk/>
            <pc:sldMk cId="668494495" sldId="289"/>
            <ac:picMk id="11" creationId="{0ADEC380-E842-AD41-BB4A-769E4E51F754}"/>
          </ac:picMkLst>
        </pc:picChg>
      </pc:sldChg>
      <pc:sldChg chg="addSp delSp modSp new mod modAnim modNotesTx">
        <pc:chgData name="Rocio Rodriguez Cano" userId="7edc1484-4205-47c2-a51d-54da91a393e8" providerId="ADAL" clId="{629B8560-EAFA-2F40-ADC4-E0E2F43A8D56}" dt="2020-12-23T09:28:47.531" v="7084"/>
        <pc:sldMkLst>
          <pc:docMk/>
          <pc:sldMk cId="1202139755" sldId="290"/>
        </pc:sldMkLst>
        <pc:spChg chg="mod">
          <ac:chgData name="Rocio Rodriguez Cano" userId="7edc1484-4205-47c2-a51d-54da91a393e8" providerId="ADAL" clId="{629B8560-EAFA-2F40-ADC4-E0E2F43A8D56}" dt="2020-12-15T10:47:47.789" v="3026" actId="20577"/>
          <ac:spMkLst>
            <pc:docMk/>
            <pc:sldMk cId="1202139755" sldId="290"/>
            <ac:spMk id="2" creationId="{6786C99A-8FE8-B842-90C0-038722B6395C}"/>
          </ac:spMkLst>
        </pc:spChg>
        <pc:spChg chg="add del mod">
          <ac:chgData name="Rocio Rodriguez Cano" userId="7edc1484-4205-47c2-a51d-54da91a393e8" providerId="ADAL" clId="{629B8560-EAFA-2F40-ADC4-E0E2F43A8D56}" dt="2020-12-15T13:12:31.352" v="3473" actId="478"/>
          <ac:spMkLst>
            <pc:docMk/>
            <pc:sldMk cId="1202139755" sldId="290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15T13:15:43.233" v="3501" actId="1076"/>
          <ac:spMkLst>
            <pc:docMk/>
            <pc:sldMk cId="1202139755" sldId="290"/>
            <ac:spMk id="8" creationId="{523043A8-9589-8F43-A4BF-97FD9150FEF6}"/>
          </ac:spMkLst>
        </pc:spChg>
        <pc:spChg chg="add del mod">
          <ac:chgData name="Rocio Rodriguez Cano" userId="7edc1484-4205-47c2-a51d-54da91a393e8" providerId="ADAL" clId="{629B8560-EAFA-2F40-ADC4-E0E2F43A8D56}" dt="2020-12-15T13:27:03.008" v="3554" actId="478"/>
          <ac:spMkLst>
            <pc:docMk/>
            <pc:sldMk cId="1202139755" sldId="290"/>
            <ac:spMk id="9" creationId="{167D422A-296A-714D-A1D9-A54C897BF285}"/>
          </ac:spMkLst>
        </pc:spChg>
        <pc:spChg chg="add mod">
          <ac:chgData name="Rocio Rodriguez Cano" userId="7edc1484-4205-47c2-a51d-54da91a393e8" providerId="ADAL" clId="{629B8560-EAFA-2F40-ADC4-E0E2F43A8D56}" dt="2020-12-23T09:28:39.660" v="7083" actId="208"/>
          <ac:spMkLst>
            <pc:docMk/>
            <pc:sldMk cId="1202139755" sldId="290"/>
            <ac:spMk id="9" creationId="{80106397-E0E2-7147-9DCA-244E013E8FC2}"/>
          </ac:spMkLst>
        </pc:spChg>
        <pc:spChg chg="add del mod">
          <ac:chgData name="Rocio Rodriguez Cano" userId="7edc1484-4205-47c2-a51d-54da91a393e8" providerId="ADAL" clId="{629B8560-EAFA-2F40-ADC4-E0E2F43A8D56}" dt="2020-12-15T13:29:38.797" v="3631" actId="478"/>
          <ac:spMkLst>
            <pc:docMk/>
            <pc:sldMk cId="1202139755" sldId="290"/>
            <ac:spMk id="17" creationId="{D5A6F9CF-1341-4441-BB3A-1575571C5813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29" creationId="{95F48633-9606-4543-ACE7-4C1A3DD8C4AF}"/>
          </ac:spMkLst>
        </pc:spChg>
        <pc:spChg chg="add del mod">
          <ac:chgData name="Rocio Rodriguez Cano" userId="7edc1484-4205-47c2-a51d-54da91a393e8" providerId="ADAL" clId="{629B8560-EAFA-2F40-ADC4-E0E2F43A8D56}" dt="2020-12-23T08:26:47.440" v="4991" actId="478"/>
          <ac:spMkLst>
            <pc:docMk/>
            <pc:sldMk cId="1202139755" sldId="290"/>
            <ac:spMk id="30" creationId="{D758F4E1-EC59-234D-B2DF-2CBB2BEC435F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1" creationId="{882B3EDC-2FC2-D444-BB28-D7D70AF9B28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2" creationId="{78B58840-E4A8-2540-A8AF-E250E3400919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3" creationId="{27BD1BA9-1E32-1C4D-BC1F-FEC74D95C77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84" creationId="{D3155AFE-83FB-B945-AC4A-DA292A8FE992}"/>
          </ac:spMkLst>
        </pc:spChg>
        <pc:picChg chg="add del mod">
          <ac:chgData name="Rocio Rodriguez Cano" userId="7edc1484-4205-47c2-a51d-54da91a393e8" providerId="ADAL" clId="{629B8560-EAFA-2F40-ADC4-E0E2F43A8D56}" dt="2020-12-23T08:21:15.325" v="4935" actId="478"/>
          <ac:picMkLst>
            <pc:docMk/>
            <pc:sldMk cId="1202139755" sldId="290"/>
            <ac:picMk id="5" creationId="{3453014C-11D3-C348-B5D2-7108B853C127}"/>
          </ac:picMkLst>
        </pc:picChg>
        <pc:picChg chg="add del mod">
          <ac:chgData name="Rocio Rodriguez Cano" userId="7edc1484-4205-47c2-a51d-54da91a393e8" providerId="ADAL" clId="{629B8560-EAFA-2F40-ADC4-E0E2F43A8D56}" dt="2020-12-15T13:12:27.290" v="3471" actId="478"/>
          <ac:picMkLst>
            <pc:docMk/>
            <pc:sldMk cId="1202139755" sldId="290"/>
            <ac:picMk id="5" creationId="{C85BE694-4EA6-464F-85BD-0309E07B49F1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7" creationId="{25251C71-532B-D748-8810-3A2EF2853049}"/>
          </ac:picMkLst>
        </pc:picChg>
        <pc:picChg chg="add del mod modCrop">
          <ac:chgData name="Rocio Rodriguez Cano" userId="7edc1484-4205-47c2-a51d-54da91a393e8" providerId="ADAL" clId="{629B8560-EAFA-2F40-ADC4-E0E2F43A8D56}" dt="2020-12-15T13:26:58.492" v="3553" actId="478"/>
          <ac:picMkLst>
            <pc:docMk/>
            <pc:sldMk cId="1202139755" sldId="290"/>
            <ac:picMk id="7" creationId="{83D16F3E-56C8-FA46-A6CD-B67FA266E8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0" creationId="{C2F24AA0-0EC0-9543-A76C-264DBB5DB60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1" creationId="{0A8E1F0B-AC6F-1F41-B5AE-60C282CC1ACE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2" creationId="{4925AF49-A31C-E54D-A9B9-DF2334AC279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3" creationId="{591AFCD0-F1C4-0344-BC65-6B62B2210394}"/>
          </ac:picMkLst>
        </pc:picChg>
        <pc:picChg chg="add del mod">
          <ac:chgData name="Rocio Rodriguez Cano" userId="7edc1484-4205-47c2-a51d-54da91a393e8" providerId="ADAL" clId="{629B8560-EAFA-2F40-ADC4-E0E2F43A8D56}" dt="2020-12-23T08:26:47.440" v="4991" actId="478"/>
          <ac:picMkLst>
            <pc:docMk/>
            <pc:sldMk cId="1202139755" sldId="290"/>
            <ac:picMk id="14" creationId="{7823C1E1-C888-F544-A7BA-018E8DF9F6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5" creationId="{FEA5F31A-380C-514F-8948-5ACD701B8FF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6" creationId="{A9A706B9-5A52-C84D-A148-11D29343404B}"/>
          </ac:picMkLst>
        </pc:picChg>
        <pc:picChg chg="add del mod">
          <ac:chgData name="Rocio Rodriguez Cano" userId="7edc1484-4205-47c2-a51d-54da91a393e8" providerId="ADAL" clId="{629B8560-EAFA-2F40-ADC4-E0E2F43A8D56}" dt="2020-12-23T08:23:14.951" v="4967" actId="478"/>
          <ac:picMkLst>
            <pc:docMk/>
            <pc:sldMk cId="1202139755" sldId="290"/>
            <ac:picMk id="21" creationId="{D7E003A5-520A-0543-9541-4AFAC3FF8F2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26" creationId="{42BD69C7-C899-D54F-A644-71980ED6C298}"/>
          </ac:picMkLst>
        </pc:picChg>
        <pc:picChg chg="add del mod">
          <ac:chgData name="Rocio Rodriguez Cano" userId="7edc1484-4205-47c2-a51d-54da91a393e8" providerId="ADAL" clId="{629B8560-EAFA-2F40-ADC4-E0E2F43A8D56}" dt="2020-12-23T08:43:22.148" v="5188" actId="478"/>
          <ac:picMkLst>
            <pc:docMk/>
            <pc:sldMk cId="1202139755" sldId="290"/>
            <ac:picMk id="34" creationId="{707CE46D-6841-8E46-A0D7-BEC661587D00}"/>
          </ac:picMkLst>
        </pc:picChg>
        <pc:picChg chg="add del mod">
          <ac:chgData name="Rocio Rodriguez Cano" userId="7edc1484-4205-47c2-a51d-54da91a393e8" providerId="ADAL" clId="{629B8560-EAFA-2F40-ADC4-E0E2F43A8D56}" dt="2020-12-23T08:42:58.848" v="5184" actId="478"/>
          <ac:picMkLst>
            <pc:docMk/>
            <pc:sldMk cId="1202139755" sldId="290"/>
            <ac:picMk id="36" creationId="{A605A6FF-2457-3543-89CC-7E0EF467A93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38" creationId="{E2BA814B-5BC4-5042-B2B3-742C1A816049}"/>
          </ac:picMkLst>
        </pc:picChg>
        <pc:picChg chg="add del mod">
          <ac:chgData name="Rocio Rodriguez Cano" userId="7edc1484-4205-47c2-a51d-54da91a393e8" providerId="ADAL" clId="{629B8560-EAFA-2F40-ADC4-E0E2F43A8D56}" dt="2020-12-23T08:35:29.677" v="5063" actId="478"/>
          <ac:picMkLst>
            <pc:docMk/>
            <pc:sldMk cId="1202139755" sldId="290"/>
            <ac:picMk id="40" creationId="{9BA8DA63-B776-7842-8FF3-8C01A1C572A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2" creationId="{D181D480-853F-C24D-9E2D-A4EC95180FA8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4" creationId="{37C4BA38-B6A7-0446-9D30-914FE8C4C19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6" creationId="{46A2FA06-CA57-E84E-A6E7-0F9FDA66171B}"/>
          </ac:picMkLst>
        </pc:picChg>
        <pc:picChg chg="add mod">
          <ac:chgData name="Rocio Rodriguez Cano" userId="7edc1484-4205-47c2-a51d-54da91a393e8" providerId="ADAL" clId="{629B8560-EAFA-2F40-ADC4-E0E2F43A8D56}" dt="2020-12-23T08:58:44.434" v="5522" actId="1036"/>
          <ac:picMkLst>
            <pc:docMk/>
            <pc:sldMk cId="1202139755" sldId="290"/>
            <ac:picMk id="53" creationId="{AA366E94-5492-8449-939F-581B8C8A837B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5" creationId="{B1BA4834-3144-9D4E-B8C4-2186C692AFA2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6" creationId="{061D4474-3003-9C4C-8766-8A18BC58290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82" creationId="{948C53D8-267A-3C41-85D5-D99DE5C106A3}"/>
          </ac:picMkLst>
        </pc:picChg>
        <pc:inkChg chg="add del">
          <ac:chgData name="Rocio Rodriguez Cano" userId="7edc1484-4205-47c2-a51d-54da91a393e8" providerId="ADAL" clId="{629B8560-EAFA-2F40-ADC4-E0E2F43A8D56}" dt="2020-12-15T13:28:35.051" v="3570" actId="478"/>
          <ac:inkMkLst>
            <pc:docMk/>
            <pc:sldMk cId="1202139755" sldId="290"/>
            <ac:inkMk id="16" creationId="{2B2CB1DA-DE9C-7849-B122-02E64C613EBF}"/>
          </ac:inkMkLst>
        </pc:ink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19" creationId="{F34C1AC3-78DF-A543-85F2-BC0ADB1C28C5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0" creationId="{BAABD896-0506-EF40-BF88-A0624D701D3D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3" creationId="{FA7A3CF1-E094-5C48-989D-22FC601A8614}"/>
          </ac:cxnSpMkLst>
        </pc:cxnChg>
        <pc:cxnChg chg="add del mod">
          <ac:chgData name="Rocio Rodriguez Cano" userId="7edc1484-4205-47c2-a51d-54da91a393e8" providerId="ADAL" clId="{629B8560-EAFA-2F40-ADC4-E0E2F43A8D56}" dt="2020-12-23T08:26:50.958" v="4992" actId="478"/>
          <ac:cxnSpMkLst>
            <pc:docMk/>
            <pc:sldMk cId="1202139755" sldId="290"/>
            <ac:cxnSpMk id="25" creationId="{92213B63-CCC8-2643-A2F1-0444CEE436B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7" creationId="{CF05607C-B62C-994A-9DD3-E9BDFE3BAA3A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48" creationId="{3EA58A12-304F-2E4E-A0F1-746EEF506C2B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57" creationId="{B3EA93D3-BB9E-8C41-9A4E-9C25EF470A4C}"/>
          </ac:cxnSpMkLst>
        </pc:cxnChg>
        <pc:cxnChg chg="add del mod">
          <ac:chgData name="Rocio Rodriguez Cano" userId="7edc1484-4205-47c2-a51d-54da91a393e8" providerId="ADAL" clId="{629B8560-EAFA-2F40-ADC4-E0E2F43A8D56}" dt="2020-12-23T08:42:56.481" v="5183" actId="478"/>
          <ac:cxnSpMkLst>
            <pc:docMk/>
            <pc:sldMk cId="1202139755" sldId="290"/>
            <ac:cxnSpMk id="59" creationId="{49002E04-EA1B-9B44-8F8B-E8C0DF12E098}"/>
          </ac:cxnSpMkLst>
        </pc:cxnChg>
        <pc:cxnChg chg="add del mod">
          <ac:chgData name="Rocio Rodriguez Cano" userId="7edc1484-4205-47c2-a51d-54da91a393e8" providerId="ADAL" clId="{629B8560-EAFA-2F40-ADC4-E0E2F43A8D56}" dt="2020-12-23T08:43:24.504" v="5189" actId="478"/>
          <ac:cxnSpMkLst>
            <pc:docMk/>
            <pc:sldMk cId="1202139755" sldId="290"/>
            <ac:cxnSpMk id="62" creationId="{B3B9A028-D69E-2D49-932A-DAEE2152C7C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5" creationId="{599B1C9B-C27B-A441-94D7-66F9E41EE4E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7" creationId="{3124A62D-2AC6-254C-978B-B72479AC0BB1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9" creationId="{0934E517-8BD1-2841-BF23-817DC3F3674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4" creationId="{E78B819D-3202-3643-B04B-14386B9375A3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6" creationId="{A0335B73-D097-4343-9DA5-2F3FD822D879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9" creationId="{2DB532AD-0FB7-C34B-8E92-C8CDDD93D381}"/>
          </ac:cxnSpMkLst>
        </pc:cxnChg>
      </pc:sldChg>
      <pc:sldChg chg="addSp delSp modSp add mod delAnim modAnim">
        <pc:chgData name="Rocio Rodriguez Cano" userId="7edc1484-4205-47c2-a51d-54da91a393e8" providerId="ADAL" clId="{629B8560-EAFA-2F40-ADC4-E0E2F43A8D56}" dt="2020-12-21T14:42:09.791" v="4089" actId="14100"/>
        <pc:sldMkLst>
          <pc:docMk/>
          <pc:sldMk cId="4152224506" sldId="291"/>
        </pc:sldMkLst>
        <pc:spChg chg="mod">
          <ac:chgData name="Rocio Rodriguez Cano" userId="7edc1484-4205-47c2-a51d-54da91a393e8" providerId="ADAL" clId="{629B8560-EAFA-2F40-ADC4-E0E2F43A8D56}" dt="2020-12-15T13:08:30.017" v="3454" actId="20577"/>
          <ac:spMkLst>
            <pc:docMk/>
            <pc:sldMk cId="4152224506" sldId="291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21T14:42:00.997" v="4086" actId="1076"/>
          <ac:spMkLst>
            <pc:docMk/>
            <pc:sldMk cId="4152224506" sldId="291"/>
            <ac:spMk id="5" creationId="{E1FE3858-1784-2B4F-8EAC-2831DBE82A57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5" creationId="{9F563E01-ECB2-994D-96B3-FBA224B7D96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6" creationId="{414E374C-84D1-6E4B-A8AB-5C7592766768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7" creationId="{E063823E-F604-B944-853C-8C6C112A31D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8" creationId="{CE97B754-35CC-3F40-B3AB-60E2F15A79BE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9" creationId="{B0E84650-E6C9-C64D-87B5-8FEE311ADE0A}"/>
          </ac:spMkLst>
        </pc:spChg>
        <pc:spChg chg="add mod">
          <ac:chgData name="Rocio Rodriguez Cano" userId="7edc1484-4205-47c2-a51d-54da91a393e8" providerId="ADAL" clId="{629B8560-EAFA-2F40-ADC4-E0E2F43A8D56}" dt="2020-12-15T13:06:05.890" v="3360" actId="20577"/>
          <ac:spMkLst>
            <pc:docMk/>
            <pc:sldMk cId="4152224506" sldId="291"/>
            <ac:spMk id="37" creationId="{01003C55-E6AF-B748-BF17-EF5874FF6163}"/>
          </ac:spMkLst>
        </pc:spChg>
        <pc:spChg chg="add mod">
          <ac:chgData name="Rocio Rodriguez Cano" userId="7edc1484-4205-47c2-a51d-54da91a393e8" providerId="ADAL" clId="{629B8560-EAFA-2F40-ADC4-E0E2F43A8D56}" dt="2020-12-15T13:09:39.808" v="3463" actId="1076"/>
          <ac:spMkLst>
            <pc:docMk/>
            <pc:sldMk cId="4152224506" sldId="291"/>
            <ac:spMk id="40" creationId="{4C774D26-6622-8848-9212-8383A2738B80}"/>
          </ac:spMkLst>
        </pc:spChg>
        <pc:spChg chg="add mod">
          <ac:chgData name="Rocio Rodriguez Cano" userId="7edc1484-4205-47c2-a51d-54da91a393e8" providerId="ADAL" clId="{629B8560-EAFA-2F40-ADC4-E0E2F43A8D56}" dt="2020-12-15T13:09:46.668" v="3469" actId="1076"/>
          <ac:spMkLst>
            <pc:docMk/>
            <pc:sldMk cId="4152224506" sldId="291"/>
            <ac:spMk id="41" creationId="{6D94C0FB-9B2E-0E44-8DBB-FF1B6076B81B}"/>
          </ac:spMkLst>
        </pc:spChg>
        <pc:spChg chg="add mod">
          <ac:chgData name="Rocio Rodriguez Cano" userId="7edc1484-4205-47c2-a51d-54da91a393e8" providerId="ADAL" clId="{629B8560-EAFA-2F40-ADC4-E0E2F43A8D56}" dt="2020-12-21T14:40:35.525" v="4059" actId="122"/>
          <ac:spMkLst>
            <pc:docMk/>
            <pc:sldMk cId="4152224506" sldId="291"/>
            <ac:spMk id="42" creationId="{DF649AE1-5139-5643-9B5F-8FE2ED97A530}"/>
          </ac:spMkLst>
        </pc:spChg>
        <pc:spChg chg="add mod">
          <ac:chgData name="Rocio Rodriguez Cano" userId="7edc1484-4205-47c2-a51d-54da91a393e8" providerId="ADAL" clId="{629B8560-EAFA-2F40-ADC4-E0E2F43A8D56}" dt="2020-12-21T14:40:32.219" v="4058" actId="122"/>
          <ac:spMkLst>
            <pc:docMk/>
            <pc:sldMk cId="4152224506" sldId="291"/>
            <ac:spMk id="43" creationId="{62709DB6-E4E8-AC47-B107-44389815CDA5}"/>
          </ac:spMkLst>
        </pc:spChg>
        <pc:graphicFrameChg chg="add del modGraphic">
          <ac:chgData name="Rocio Rodriguez Cano" userId="7edc1484-4205-47c2-a51d-54da91a393e8" providerId="ADAL" clId="{629B8560-EAFA-2F40-ADC4-E0E2F43A8D56}" dt="2020-12-15T12:41:59.331" v="3185" actId="478"/>
          <ac:graphicFrameMkLst>
            <pc:docMk/>
            <pc:sldMk cId="4152224506" sldId="291"/>
            <ac:graphicFrameMk id="4" creationId="{78BFA228-9556-1C49-B182-7F6F38B2EED0}"/>
          </ac:graphicFrameMkLst>
        </pc:graphicFrameChg>
        <pc:graphicFrameChg chg="add del mod modGraphic">
          <ac:chgData name="Rocio Rodriguez Cano" userId="7edc1484-4205-47c2-a51d-54da91a393e8" providerId="ADAL" clId="{629B8560-EAFA-2F40-ADC4-E0E2F43A8D56}" dt="2020-12-15T10:51:19.285" v="3029" actId="478"/>
          <ac:graphicFrameMkLst>
            <pc:docMk/>
            <pc:sldMk cId="4152224506" sldId="291"/>
            <ac:graphicFrameMk id="4" creationId="{973EC89C-5F71-3C4C-A3B4-648DA417674D}"/>
          </ac:graphicFrameMkLst>
        </pc:graphicFrameChg>
        <pc:picChg chg="add del mod modCrop">
          <ac:chgData name="Rocio Rodriguez Cano" userId="7edc1484-4205-47c2-a51d-54da91a393e8" providerId="ADAL" clId="{629B8560-EAFA-2F40-ADC4-E0E2F43A8D56}" dt="2020-12-15T12:55:34.804" v="3255" actId="478"/>
          <ac:picMkLst>
            <pc:docMk/>
            <pc:sldMk cId="4152224506" sldId="291"/>
            <ac:picMk id="5" creationId="{B58A7F46-D17A-DA4A-AFFC-54C0B7176310}"/>
          </ac:picMkLst>
        </pc:picChg>
        <pc:picChg chg="add del mod">
          <ac:chgData name="Rocio Rodriguez Cano" userId="7edc1484-4205-47c2-a51d-54da91a393e8" providerId="ADAL" clId="{629B8560-EAFA-2F40-ADC4-E0E2F43A8D56}" dt="2020-12-15T12:55:37.304" v="3256" actId="478"/>
          <ac:picMkLst>
            <pc:docMk/>
            <pc:sldMk cId="4152224506" sldId="291"/>
            <ac:picMk id="7" creationId="{9B819682-F125-C644-808D-A843798F7759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1" creationId="{15600EEC-1070-EF42-8545-A2940D95A7F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3" creationId="{825516AA-9FD2-DE43-9D55-8AB51805CC4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5" creationId="{8D788DDD-727E-784B-BA97-A123F8463E98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7" creationId="{08C69678-4A98-7D42-AFF3-3F2E366FE49C}"/>
          </ac:picMkLst>
        </pc:picChg>
        <pc:picChg chg="add del mod">
          <ac:chgData name="Rocio Rodriguez Cano" userId="7edc1484-4205-47c2-a51d-54da91a393e8" providerId="ADAL" clId="{629B8560-EAFA-2F40-ADC4-E0E2F43A8D56}" dt="2020-12-15T13:04:11.030" v="3322" actId="478"/>
          <ac:picMkLst>
            <pc:docMk/>
            <pc:sldMk cId="4152224506" sldId="291"/>
            <ac:picMk id="29" creationId="{2D577C9C-B1B6-8F49-A255-06476ED5F04B}"/>
          </ac:picMkLst>
        </pc:pic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8" creationId="{F6F66241-EA3E-054D-86FF-A6D8026F6AD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0" creationId="{9A20579B-1F30-1640-9317-3C62D76C2697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1" creationId="{BBC70CA6-1B86-CE48-9913-24D1E5D4AC54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2" creationId="{5984C6AD-AFDE-B441-9394-DF84FB8DAAB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3" creationId="{6F714123-1F8A-1142-B58B-982E9B794A7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4" creationId="{C32C4E12-892E-F540-B4FA-D98716C88E05}"/>
          </ac:cxnSpMkLst>
        </pc:cxnChg>
        <pc:cxnChg chg="add mod">
          <ac:chgData name="Rocio Rodriguez Cano" userId="7edc1484-4205-47c2-a51d-54da91a393e8" providerId="ADAL" clId="{629B8560-EAFA-2F40-ADC4-E0E2F43A8D56}" dt="2020-12-21T14:40:40.382" v="4060" actId="14100"/>
          <ac:cxnSpMkLst>
            <pc:docMk/>
            <pc:sldMk cId="4152224506" sldId="291"/>
            <ac:cxnSpMk id="31" creationId="{37BECB0C-3C5B-8D42-A2DC-2488398B85C3}"/>
          </ac:cxnSpMkLst>
        </pc:cxnChg>
        <pc:cxnChg chg="add mod">
          <ac:chgData name="Rocio Rodriguez Cano" userId="7edc1484-4205-47c2-a51d-54da91a393e8" providerId="ADAL" clId="{629B8560-EAFA-2F40-ADC4-E0E2F43A8D56}" dt="2020-12-15T13:07:26.292" v="3429" actId="1036"/>
          <ac:cxnSpMkLst>
            <pc:docMk/>
            <pc:sldMk cId="4152224506" sldId="291"/>
            <ac:cxnSpMk id="32" creationId="{B3DAF55C-C809-1D4A-80AA-5B7CCCEA1E4E}"/>
          </ac:cxnSpMkLst>
        </pc:cxnChg>
        <pc:cxnChg chg="add mod">
          <ac:chgData name="Rocio Rodriguez Cano" userId="7edc1484-4205-47c2-a51d-54da91a393e8" providerId="ADAL" clId="{629B8560-EAFA-2F40-ADC4-E0E2F43A8D56}" dt="2020-12-21T14:42:09.791" v="4089" actId="14100"/>
          <ac:cxnSpMkLst>
            <pc:docMk/>
            <pc:sldMk cId="4152224506" sldId="291"/>
            <ac:cxnSpMk id="33" creationId="{E97EE6F0-4801-D544-BAA2-453C011042A5}"/>
          </ac:cxnSpMkLst>
        </pc:cxnChg>
        <pc:cxnChg chg="add mod">
          <ac:chgData name="Rocio Rodriguez Cano" userId="7edc1484-4205-47c2-a51d-54da91a393e8" providerId="ADAL" clId="{629B8560-EAFA-2F40-ADC4-E0E2F43A8D56}" dt="2020-12-15T13:06:26.676" v="3373" actId="1038"/>
          <ac:cxnSpMkLst>
            <pc:docMk/>
            <pc:sldMk cId="4152224506" sldId="291"/>
            <ac:cxnSpMk id="34" creationId="{70729539-C283-6941-BA9C-2AF754BB7124}"/>
          </ac:cxnSpMkLst>
        </pc:cxnChg>
        <pc:cxnChg chg="add mod">
          <ac:chgData name="Rocio Rodriguez Cano" userId="7edc1484-4205-47c2-a51d-54da91a393e8" providerId="ADAL" clId="{629B8560-EAFA-2F40-ADC4-E0E2F43A8D56}" dt="2020-12-15T13:05:58.025" v="3353" actId="1076"/>
          <ac:cxnSpMkLst>
            <pc:docMk/>
            <pc:sldMk cId="4152224506" sldId="291"/>
            <ac:cxnSpMk id="35" creationId="{EBA4FDA3-080D-6946-AD0B-BF82E27A72DD}"/>
          </ac:cxnSpMkLst>
        </pc:cxnChg>
        <pc:cxnChg chg="add mod">
          <ac:chgData name="Rocio Rodriguez Cano" userId="7edc1484-4205-47c2-a51d-54da91a393e8" providerId="ADAL" clId="{629B8560-EAFA-2F40-ADC4-E0E2F43A8D56}" dt="2020-12-15T13:06:22.543" v="3365" actId="1036"/>
          <ac:cxnSpMkLst>
            <pc:docMk/>
            <pc:sldMk cId="4152224506" sldId="291"/>
            <ac:cxnSpMk id="38" creationId="{D1EF02C4-771C-584F-BB79-EEEAF9E7A5C0}"/>
          </ac:cxnSpMkLst>
        </pc:cxnChg>
      </pc:sldChg>
      <pc:sldChg chg="addSp delSp modSp add mod delAnim modAnim modNotesTx">
        <pc:chgData name="Rocio Rodriguez Cano" userId="7edc1484-4205-47c2-a51d-54da91a393e8" providerId="ADAL" clId="{629B8560-EAFA-2F40-ADC4-E0E2F43A8D56}" dt="2020-12-23T09:51:53.176" v="8912" actId="20577"/>
        <pc:sldMkLst>
          <pc:docMk/>
          <pc:sldMk cId="1458543372" sldId="292"/>
        </pc:sldMkLst>
        <pc:spChg chg="mod">
          <ac:chgData name="Rocio Rodriguez Cano" userId="7edc1484-4205-47c2-a51d-54da91a393e8" providerId="ADAL" clId="{629B8560-EAFA-2F40-ADC4-E0E2F43A8D56}" dt="2020-12-23T09:05:48.819" v="5627" actId="20577"/>
          <ac:spMkLst>
            <pc:docMk/>
            <pc:sldMk cId="1458543372" sldId="292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4" creationId="{0C51FC77-228E-ED4B-98AA-C584379EE6FE}"/>
          </ac:spMkLst>
        </pc:spChg>
        <pc:spChg chg="add mod">
          <ac:chgData name="Rocio Rodriguez Cano" userId="7edc1484-4205-47c2-a51d-54da91a393e8" providerId="ADAL" clId="{629B8560-EAFA-2F40-ADC4-E0E2F43A8D56}" dt="2020-12-23T09:05:43.460" v="5624" actId="20577"/>
          <ac:spMkLst>
            <pc:docMk/>
            <pc:sldMk cId="1458543372" sldId="292"/>
            <ac:spMk id="6" creationId="{0DD6DB63-D13F-2F4E-A9B9-7E08007AB304}"/>
          </ac:spMkLst>
        </pc:spChg>
        <pc:spChg chg="add del mod">
          <ac:chgData name="Rocio Rodriguez Cano" userId="7edc1484-4205-47c2-a51d-54da91a393e8" providerId="ADAL" clId="{629B8560-EAFA-2F40-ADC4-E0E2F43A8D56}" dt="2020-11-19T15:09:36.012" v="2048" actId="478"/>
          <ac:spMkLst>
            <pc:docMk/>
            <pc:sldMk cId="1458543372" sldId="292"/>
            <ac:spMk id="7" creationId="{CB280082-43C1-A949-8526-4A36E4DD8338}"/>
          </ac:spMkLst>
        </pc:spChg>
        <pc:spChg chg="add mod">
          <ac:chgData name="Rocio Rodriguez Cano" userId="7edc1484-4205-47c2-a51d-54da91a393e8" providerId="ADAL" clId="{629B8560-EAFA-2F40-ADC4-E0E2F43A8D56}" dt="2020-12-21T14:27:21.982" v="4032" actId="1076"/>
          <ac:spMkLst>
            <pc:docMk/>
            <pc:sldMk cId="1458543372" sldId="292"/>
            <ac:spMk id="8" creationId="{A890D762-B5D1-6B47-AB71-D4F3C7B7513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9" creationId="{E8DAD806-548A-5E47-A9C0-3F2014BA0DD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0" creationId="{56AEAE88-010A-414A-87DC-235E88FBD78B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1" creationId="{73B7421C-566D-AB46-9D67-6F9AA6AC0B4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4" creationId="{0C98D449-449A-494F-A738-C95CFBE47ABF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0" creationId="{B6006528-C69A-E249-8539-5991A45EFAA1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1" creationId="{4DA73419-417B-704C-B553-C80DB261CAA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2" creationId="{C1E140C2-471E-F643-B33D-48814E82187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3" creationId="{0C8FDAA1-425C-3D42-93A9-6537A5C69C6E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4" creationId="{8922D1D6-B8AD-4540-B722-E9176D46C7C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5" creationId="{EBE59796-2F9E-8147-AE5B-50C36B40BCC5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6" creationId="{6D22D58C-1F80-3844-87C5-5270E47B066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7" creationId="{5BA3BBB7-FBD4-1E48-9055-7F34DD149E4E}"/>
          </ac:spMkLst>
        </pc:spChg>
        <pc:picChg chg="mod">
          <ac:chgData name="Rocio Rodriguez Cano" userId="7edc1484-4205-47c2-a51d-54da91a393e8" providerId="ADAL" clId="{629B8560-EAFA-2F40-ADC4-E0E2F43A8D56}" dt="2020-12-21T14:27:31.898" v="4035" actId="1076"/>
          <ac:picMkLst>
            <pc:docMk/>
            <pc:sldMk cId="1458543372" sldId="292"/>
            <ac:picMk id="5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2-21T14:18:56.551" v="4016" actId="478"/>
          <ac:picMkLst>
            <pc:docMk/>
            <pc:sldMk cId="1458543372" sldId="292"/>
            <ac:picMk id="5" creationId="{CB16FADA-9700-CA44-B8BB-B4D72C1DEDD6}"/>
          </ac:picMkLst>
        </pc:picChg>
        <pc:picChg chg="mod">
          <ac:chgData name="Rocio Rodriguez Cano" userId="7edc1484-4205-47c2-a51d-54da91a393e8" providerId="ADAL" clId="{629B8560-EAFA-2F40-ADC4-E0E2F43A8D56}" dt="2020-12-21T14:37:54.845" v="4049" actId="1076"/>
          <ac:picMkLst>
            <pc:docMk/>
            <pc:sldMk cId="1458543372" sldId="292"/>
            <ac:picMk id="7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0-30T11:01:15.649" v="349" actId="478"/>
          <ac:picMkLst>
            <pc:docMk/>
            <pc:sldMk cId="1458543372" sldId="292"/>
            <ac:picMk id="7" creationId="{E065697F-1F44-0541-A903-EC9E098B875E}"/>
          </ac:picMkLst>
        </pc:picChg>
        <pc:picChg chg="add del mod">
          <ac:chgData name="Rocio Rodriguez Cano" userId="7edc1484-4205-47c2-a51d-54da91a393e8" providerId="ADAL" clId="{629B8560-EAFA-2F40-ADC4-E0E2F43A8D56}" dt="2020-10-30T11:05:11.209" v="421" actId="478"/>
          <ac:picMkLst>
            <pc:docMk/>
            <pc:sldMk cId="1458543372" sldId="292"/>
            <ac:picMk id="9" creationId="{FECFFAAD-632E-204F-A65D-64715D10BF59}"/>
          </ac:picMkLst>
        </pc:picChg>
        <pc:picChg chg="mod">
          <ac:chgData name="Rocio Rodriguez Cano" userId="7edc1484-4205-47c2-a51d-54da91a393e8" providerId="ADAL" clId="{629B8560-EAFA-2F40-ADC4-E0E2F43A8D56}" dt="2020-12-21T14:38:01.934" v="4051" actId="1076"/>
          <ac:picMkLst>
            <pc:docMk/>
            <pc:sldMk cId="1458543372" sldId="292"/>
            <ac:picMk id="12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3" creationId="{EC818321-2BFC-344B-8923-90A1C6821D7D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5" creationId="{4E0E01C0-7CC2-B44E-B7C4-53C92BB5E399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7" creationId="{8EEDA590-6FEB-B843-BB52-6EF6E55483B1}"/>
          </ac:cxnSpMkLst>
        </pc:cxnChg>
      </pc:sldChg>
      <pc:sldChg chg="addSp modSp new mod modAnim">
        <pc:chgData name="Rocio Rodriguez Cano" userId="7edc1484-4205-47c2-a51d-54da91a393e8" providerId="ADAL" clId="{629B8560-EAFA-2F40-ADC4-E0E2F43A8D56}" dt="2020-11-19T15:18:58.885" v="2224"/>
        <pc:sldMkLst>
          <pc:docMk/>
          <pc:sldMk cId="3315494780" sldId="293"/>
        </pc:sldMkLst>
        <pc:spChg chg="mod">
          <ac:chgData name="Rocio Rodriguez Cano" userId="7edc1484-4205-47c2-a51d-54da91a393e8" providerId="ADAL" clId="{629B8560-EAFA-2F40-ADC4-E0E2F43A8D56}" dt="2020-11-12T16:29:56.602" v="939" actId="20577"/>
          <ac:spMkLst>
            <pc:docMk/>
            <pc:sldMk cId="3315494780" sldId="293"/>
            <ac:spMk id="2" creationId="{37F0F40F-AD20-7A4C-A91E-CC2F083B087F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7" creationId="{7B89FBD7-CBA6-B541-B568-F6A00CAFB002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9" creationId="{8187EBB5-5544-554E-A659-17991A597BD1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10" creationId="{3B115FF4-E978-5D41-875A-116C8CAC30E0}"/>
          </ac:spMkLst>
        </pc:spChg>
        <pc:spChg chg="add mod">
          <ac:chgData name="Rocio Rodriguez Cano" userId="7edc1484-4205-47c2-a51d-54da91a393e8" providerId="ADAL" clId="{629B8560-EAFA-2F40-ADC4-E0E2F43A8D56}" dt="2020-11-11T15:05:26.030" v="483"/>
          <ac:spMkLst>
            <pc:docMk/>
            <pc:sldMk cId="3315494780" sldId="293"/>
            <ac:spMk id="12" creationId="{4641B9DC-4829-A549-A20F-06295B57F3A0}"/>
          </ac:spMkLst>
        </pc:spChg>
        <pc:spChg chg="add mod">
          <ac:chgData name="Rocio Rodriguez Cano" userId="7edc1484-4205-47c2-a51d-54da91a393e8" providerId="ADAL" clId="{629B8560-EAFA-2F40-ADC4-E0E2F43A8D56}" dt="2020-11-11T15:09:32.250" v="509" actId="14100"/>
          <ac:spMkLst>
            <pc:docMk/>
            <pc:sldMk cId="3315494780" sldId="293"/>
            <ac:spMk id="15" creationId="{BE385A68-90C4-1A46-B9F0-203EB9741E95}"/>
          </ac:spMkLst>
        </pc:spChg>
        <pc:spChg chg="add mod">
          <ac:chgData name="Rocio Rodriguez Cano" userId="7edc1484-4205-47c2-a51d-54da91a393e8" providerId="ADAL" clId="{629B8560-EAFA-2F40-ADC4-E0E2F43A8D56}" dt="2020-11-11T15:12:57.266" v="569" actId="20577"/>
          <ac:spMkLst>
            <pc:docMk/>
            <pc:sldMk cId="3315494780" sldId="293"/>
            <ac:spMk id="17" creationId="{9230E287-F429-8E4A-B2C0-609FF71DFAB4}"/>
          </ac:spMkLst>
        </pc:spChg>
        <pc:spChg chg="add mod">
          <ac:chgData name="Rocio Rodriguez Cano" userId="7edc1484-4205-47c2-a51d-54da91a393e8" providerId="ADAL" clId="{629B8560-EAFA-2F40-ADC4-E0E2F43A8D56}" dt="2020-11-11T15:13:47.824" v="601" actId="1076"/>
          <ac:spMkLst>
            <pc:docMk/>
            <pc:sldMk cId="3315494780" sldId="293"/>
            <ac:spMk id="18" creationId="{8283CF82-276C-4440-9D01-5695A9EF1615}"/>
          </ac:spMkLst>
        </pc:spChg>
        <pc:spChg chg="add mod">
          <ac:chgData name="Rocio Rodriguez Cano" userId="7edc1484-4205-47c2-a51d-54da91a393e8" providerId="ADAL" clId="{629B8560-EAFA-2F40-ADC4-E0E2F43A8D56}" dt="2020-11-11T15:17:27.087" v="621" actId="1076"/>
          <ac:spMkLst>
            <pc:docMk/>
            <pc:sldMk cId="3315494780" sldId="293"/>
            <ac:spMk id="19" creationId="{70F4E9C8-DE96-5248-B116-CFFD7E4FCF76}"/>
          </ac:spMkLst>
        </pc:spChg>
        <pc:spChg chg="add mod">
          <ac:chgData name="Rocio Rodriguez Cano" userId="7edc1484-4205-47c2-a51d-54da91a393e8" providerId="ADAL" clId="{629B8560-EAFA-2F40-ADC4-E0E2F43A8D56}" dt="2020-11-11T15:17:41.351" v="627" actId="20577"/>
          <ac:spMkLst>
            <pc:docMk/>
            <pc:sldMk cId="3315494780" sldId="293"/>
            <ac:spMk id="20" creationId="{47857100-83AA-5742-B1DB-639406D79B4F}"/>
          </ac:spMkLst>
        </pc:spChg>
        <pc:spChg chg="add mod">
          <ac:chgData name="Rocio Rodriguez Cano" userId="7edc1484-4205-47c2-a51d-54da91a393e8" providerId="ADAL" clId="{629B8560-EAFA-2F40-ADC4-E0E2F43A8D56}" dt="2020-11-11T15:37:24.444" v="634" actId="1076"/>
          <ac:spMkLst>
            <pc:docMk/>
            <pc:sldMk cId="3315494780" sldId="293"/>
            <ac:spMk id="21" creationId="{9C598347-851F-6045-9AAA-F04B6DA69628}"/>
          </ac:spMkLst>
        </pc:spChg>
        <pc:picChg chg="add mod modCrop">
          <ac:chgData name="Rocio Rodriguez Cano" userId="7edc1484-4205-47c2-a51d-54da91a393e8" providerId="ADAL" clId="{629B8560-EAFA-2F40-ADC4-E0E2F43A8D56}" dt="2020-11-11T15:09:57.074" v="511" actId="732"/>
          <ac:picMkLst>
            <pc:docMk/>
            <pc:sldMk cId="3315494780" sldId="293"/>
            <ac:picMk id="5" creationId="{90750B6A-1A72-7D43-8D2C-8AC74EF623BC}"/>
          </ac:picMkLst>
        </pc:picChg>
        <pc:picChg chg="add mod">
          <ac:chgData name="Rocio Rodriguez Cano" userId="7edc1484-4205-47c2-a51d-54da91a393e8" providerId="ADAL" clId="{629B8560-EAFA-2F40-ADC4-E0E2F43A8D56}" dt="2020-11-11T15:04:39.866" v="479" actId="1036"/>
          <ac:picMkLst>
            <pc:docMk/>
            <pc:sldMk cId="3315494780" sldId="293"/>
            <ac:picMk id="6" creationId="{D71B2769-5545-F44D-A686-0055E95ED296}"/>
          </ac:picMkLst>
        </pc:picChg>
        <pc:picChg chg="add mod">
          <ac:chgData name="Rocio Rodriguez Cano" userId="7edc1484-4205-47c2-a51d-54da91a393e8" providerId="ADAL" clId="{629B8560-EAFA-2F40-ADC4-E0E2F43A8D56}" dt="2020-11-11T15:09:20.618" v="504" actId="1036"/>
          <ac:picMkLst>
            <pc:docMk/>
            <pc:sldMk cId="3315494780" sldId="293"/>
            <ac:picMk id="13" creationId="{0749D284-A7B8-A748-BED1-A5955F32ECEC}"/>
          </ac:picMkLst>
        </pc:picChg>
        <pc:picChg chg="add mod modCrop">
          <ac:chgData name="Rocio Rodriguez Cano" userId="7edc1484-4205-47c2-a51d-54da91a393e8" providerId="ADAL" clId="{629B8560-EAFA-2F40-ADC4-E0E2F43A8D56}" dt="2020-11-11T15:13:31.199" v="586" actId="1037"/>
          <ac:picMkLst>
            <pc:docMk/>
            <pc:sldMk cId="3315494780" sldId="293"/>
            <ac:picMk id="14" creationId="{82DDFD96-A1F4-7E42-B0C3-C1B563A77469}"/>
          </ac:picMkLst>
        </pc:picChg>
        <pc:cxnChg chg="add mod">
          <ac:chgData name="Rocio Rodriguez Cano" userId="7edc1484-4205-47c2-a51d-54da91a393e8" providerId="ADAL" clId="{629B8560-EAFA-2F40-ADC4-E0E2F43A8D56}" dt="2020-11-11T15:04:39.866" v="479" actId="1036"/>
          <ac:cxnSpMkLst>
            <pc:docMk/>
            <pc:sldMk cId="3315494780" sldId="293"/>
            <ac:cxnSpMk id="8" creationId="{A1498EF7-F14D-E644-9B84-8486A6F23586}"/>
          </ac:cxnSpMkLst>
        </pc:cxnChg>
        <pc:cxnChg chg="add mod">
          <ac:chgData name="Rocio Rodriguez Cano" userId="7edc1484-4205-47c2-a51d-54da91a393e8" providerId="ADAL" clId="{629B8560-EAFA-2F40-ADC4-E0E2F43A8D56}" dt="2020-11-11T15:09:13.094" v="501" actId="14100"/>
          <ac:cxnSpMkLst>
            <pc:docMk/>
            <pc:sldMk cId="3315494780" sldId="293"/>
            <ac:cxnSpMk id="11" creationId="{F4306E57-DC79-B44B-AD1F-67E111F23053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15T10:43:53.731" v="2950" actId="1036"/>
        <pc:sldMkLst>
          <pc:docMk/>
          <pc:sldMk cId="3376092100" sldId="294"/>
        </pc:sldMkLst>
        <pc:spChg chg="mod">
          <ac:chgData name="Rocio Rodriguez Cano" userId="7edc1484-4205-47c2-a51d-54da91a393e8" providerId="ADAL" clId="{629B8560-EAFA-2F40-ADC4-E0E2F43A8D56}" dt="2020-11-12T16:31:25.473" v="994" actId="20577"/>
          <ac:spMkLst>
            <pc:docMk/>
            <pc:sldMk cId="3376092100" sldId="294"/>
            <ac:spMk id="2" creationId="{45F5850C-C4DB-F444-9A4A-846B8E45B44B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7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5:36:15.556" v="644" actId="21"/>
          <ac:spMkLst>
            <pc:docMk/>
            <pc:sldMk cId="3376092100" sldId="294"/>
            <ac:spMk id="7" creationId="{1C8F7500-0D9F-CF42-843F-53C4F7FCE9D7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1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7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20" creationId="{00000000-0000-0000-0000-000000000000}"/>
          </ac:spMkLst>
        </pc:spChg>
        <pc:picChg chg="mod">
          <ac:chgData name="Rocio Rodriguez Cano" userId="7edc1484-4205-47c2-a51d-54da91a393e8" providerId="ADAL" clId="{629B8560-EAFA-2F40-ADC4-E0E2F43A8D56}" dt="2020-12-15T10:43:41.589" v="2943" actId="1036"/>
          <ac:picMkLst>
            <pc:docMk/>
            <pc:sldMk cId="3376092100" sldId="294"/>
            <ac:picMk id="4" creationId="{00000000-0000-0000-0000-000000000000}"/>
          </ac:picMkLst>
        </pc:picChg>
        <pc:picChg chg="add mod modCrop">
          <ac:chgData name="Rocio Rodriguez Cano" userId="7edc1484-4205-47c2-a51d-54da91a393e8" providerId="ADAL" clId="{629B8560-EAFA-2F40-ADC4-E0E2F43A8D56}" dt="2020-12-15T10:43:53.731" v="2950" actId="1036"/>
          <ac:picMkLst>
            <pc:docMk/>
            <pc:sldMk cId="3376092100" sldId="294"/>
            <ac:picMk id="5" creationId="{97A56CAF-490B-AA4E-8C75-99C1FB5E4AAB}"/>
          </ac:picMkLst>
        </pc:picChg>
        <pc:picChg chg="mod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6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1-12T15:36:15.556" v="644" actId="21"/>
          <ac:picMkLst>
            <pc:docMk/>
            <pc:sldMk cId="3376092100" sldId="294"/>
            <ac:picMk id="6" creationId="{480046DA-58B5-C747-B6EE-301523DCBE69}"/>
          </ac:picMkLst>
        </pc:picChg>
        <pc:picChg chg="add mod modCrop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10" creationId="{BAA9ABDF-DF7B-5745-A2D6-73834D4E2D5A}"/>
          </ac:picMkLst>
        </pc:picChg>
        <pc:cxnChg chg="add del mod">
          <ac:chgData name="Rocio Rodriguez Cano" userId="7edc1484-4205-47c2-a51d-54da91a393e8" providerId="ADAL" clId="{629B8560-EAFA-2F40-ADC4-E0E2F43A8D56}" dt="2020-11-12T15:36:15.556" v="644" actId="21"/>
          <ac:cxnSpMkLst>
            <pc:docMk/>
            <pc:sldMk cId="3376092100" sldId="294"/>
            <ac:cxnSpMk id="8" creationId="{01ECCC15-FE99-7D4D-B27F-BAFD656F9905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2" creationId="{00000000-0000-0000-0000-000000000000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3" creationId="{00000000-0000-0000-0000-000000000000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22T09:04:17.839" v="4797" actId="14100"/>
        <pc:sldMkLst>
          <pc:docMk/>
          <pc:sldMk cId="914315506" sldId="295"/>
        </pc:sldMkLst>
        <pc:spChg chg="mod">
          <ac:chgData name="Rocio Rodriguez Cano" userId="7edc1484-4205-47c2-a51d-54da91a393e8" providerId="ADAL" clId="{629B8560-EAFA-2F40-ADC4-E0E2F43A8D56}" dt="2020-11-12T16:31:14.609" v="967" actId="20577"/>
          <ac:spMkLst>
            <pc:docMk/>
            <pc:sldMk cId="914315506" sldId="295"/>
            <ac:spMk id="2" creationId="{0F052BDD-6965-1845-A913-F2420D272BA8}"/>
          </ac:spMkLst>
        </pc:spChg>
        <pc:spChg chg="add 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5" creationId="{6F5FC3C2-F3A1-3E4B-B247-0B4ADFD03756}"/>
          </ac:spMkLst>
        </pc:spChg>
        <pc:spChg chg="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1-24T12:41:52.278" v="2806" actId="1038"/>
          <ac:spMkLst>
            <pc:docMk/>
            <pc:sldMk cId="914315506" sldId="295"/>
            <ac:spMk id="1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19" creationId="{3AFB722F-23E0-6D45-BE4E-E8D8DBC1DE76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3" creationId="{4B443595-1998-F84E-A82F-5F1D8F0CA1D2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4" creationId="{9E02B26D-BF7C-D148-A712-19CA9F5049E8}"/>
          </ac:spMkLst>
        </pc:spChg>
        <pc:picChg chg="add 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4" creationId="{4D1BB3FA-18D5-5D46-B496-9CB371F0F52B}"/>
          </ac:picMkLst>
        </pc:picChg>
        <pc:picChg chg="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8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0:43:10.864" v="2935" actId="1036"/>
          <ac:cxnSpMkLst>
            <pc:docMk/>
            <pc:sldMk cId="914315506" sldId="295"/>
            <ac:cxnSpMk id="6" creationId="{508078A2-26C3-E444-84C4-8874E557B323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1" creationId="{DB5B9CF7-BF37-DD4A-B91A-730562245239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4" creationId="{B38A0699-1B16-1D42-BDC7-587129942061}"/>
          </ac:cxnSpMkLst>
        </pc:cxnChg>
        <pc:cxnChg chg="add mod">
          <ac:chgData name="Rocio Rodriguez Cano" userId="7edc1484-4205-47c2-a51d-54da91a393e8" providerId="ADAL" clId="{629B8560-EAFA-2F40-ADC4-E0E2F43A8D56}" dt="2020-12-22T09:04:17.839" v="4797" actId="14100"/>
          <ac:cxnSpMkLst>
            <pc:docMk/>
            <pc:sldMk cId="914315506" sldId="295"/>
            <ac:cxnSpMk id="16" creationId="{1D1A3344-CAE6-B046-A315-36E8C0B9B309}"/>
          </ac:cxnSpMkLst>
        </pc:cxnChg>
        <pc:cxnChg chg="add del mod">
          <ac:chgData name="Rocio Rodriguez Cano" userId="7edc1484-4205-47c2-a51d-54da91a393e8" providerId="ADAL" clId="{629B8560-EAFA-2F40-ADC4-E0E2F43A8D56}" dt="2020-12-22T09:02:53.279" v="4781" actId="478"/>
          <ac:cxnSpMkLst>
            <pc:docMk/>
            <pc:sldMk cId="914315506" sldId="295"/>
            <ac:cxnSpMk id="22" creationId="{FEF3D7E7-9FC0-7147-BC83-352678542F70}"/>
          </ac:cxnSpMkLst>
        </pc:cxnChg>
      </pc:sldChg>
      <pc:sldChg chg="addSp delSp modSp mod modAnim">
        <pc:chgData name="Rocio Rodriguez Cano" userId="7edc1484-4205-47c2-a51d-54da91a393e8" providerId="ADAL" clId="{629B8560-EAFA-2F40-ADC4-E0E2F43A8D56}" dt="2020-11-19T15:20:57.140" v="2227"/>
        <pc:sldMkLst>
          <pc:docMk/>
          <pc:sldMk cId="836723528" sldId="296"/>
        </pc:sldMkLst>
        <pc:spChg chg="mod">
          <ac:chgData name="Rocio Rodriguez Cano" userId="7edc1484-4205-47c2-a51d-54da91a393e8" providerId="ADAL" clId="{629B8560-EAFA-2F40-ADC4-E0E2F43A8D56}" dt="2020-11-12T16:23:38.761" v="700" actId="20577"/>
          <ac:spMkLst>
            <pc:docMk/>
            <pc:sldMk cId="836723528" sldId="296"/>
            <ac:spMk id="2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6" creationId="{6ACB2C3E-1CEB-3C43-B48E-661ACDAF7FAB}"/>
          </ac:spMkLst>
        </pc:spChg>
        <pc:spChg chg="add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11" creationId="{4BAEAD80-E205-2148-B0A7-81A93FF059AC}"/>
          </ac:spMkLst>
        </pc:spChg>
        <pc:spChg chg="add mod">
          <ac:chgData name="Rocio Rodriguez Cano" userId="7edc1484-4205-47c2-a51d-54da91a393e8" providerId="ADAL" clId="{629B8560-EAFA-2F40-ADC4-E0E2F43A8D56}" dt="2020-11-12T16:44:09.565" v="1274" actId="1076"/>
          <ac:spMkLst>
            <pc:docMk/>
            <pc:sldMk cId="836723528" sldId="296"/>
            <ac:spMk id="12" creationId="{D3C587B8-5817-7D47-90EC-6BF9D9A80C28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3" creationId="{BC4F275B-D1B4-4E47-BF0B-D52823A261E2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4" creationId="{297533A4-C264-6E46-BDBE-A08F22DC9861}"/>
          </ac:spMkLst>
        </pc:spChg>
        <pc:spChg chg="add mod">
          <ac:chgData name="Rocio Rodriguez Cano" userId="7edc1484-4205-47c2-a51d-54da91a393e8" providerId="ADAL" clId="{629B8560-EAFA-2F40-ADC4-E0E2F43A8D56}" dt="2020-11-12T16:44:00.152" v="1273" actId="1076"/>
          <ac:spMkLst>
            <pc:docMk/>
            <pc:sldMk cId="836723528" sldId="296"/>
            <ac:spMk id="15" creationId="{391FD317-825D-6A41-9309-D356E1EE8520}"/>
          </ac:spMkLst>
        </pc:spChg>
        <pc:spChg chg="add del mod">
          <ac:chgData name="Rocio Rodriguez Cano" userId="7edc1484-4205-47c2-a51d-54da91a393e8" providerId="ADAL" clId="{629B8560-EAFA-2F40-ADC4-E0E2F43A8D56}" dt="2020-11-12T16:42:59.299" v="1253" actId="478"/>
          <ac:spMkLst>
            <pc:docMk/>
            <pc:sldMk cId="836723528" sldId="296"/>
            <ac:spMk id="16" creationId="{64F11B62-1651-E648-AEB0-A88A1418AC72}"/>
          </ac:spMkLst>
        </pc:spChg>
        <pc:spChg chg="add mod">
          <ac:chgData name="Rocio Rodriguez Cano" userId="7edc1484-4205-47c2-a51d-54da91a393e8" providerId="ADAL" clId="{629B8560-EAFA-2F40-ADC4-E0E2F43A8D56}" dt="2020-11-12T16:45:06.250" v="1301" actId="16959"/>
          <ac:spMkLst>
            <pc:docMk/>
            <pc:sldMk cId="836723528" sldId="296"/>
            <ac:spMk id="17" creationId="{0CE14A18-06FC-7043-8454-CEDAA698033E}"/>
          </ac:spMkLst>
        </pc:spChg>
        <pc:spChg chg="add mod">
          <ac:chgData name="Rocio Rodriguez Cano" userId="7edc1484-4205-47c2-a51d-54da91a393e8" providerId="ADAL" clId="{629B8560-EAFA-2F40-ADC4-E0E2F43A8D56}" dt="2020-11-12T16:46:13.626" v="1323" actId="20577"/>
          <ac:spMkLst>
            <pc:docMk/>
            <pc:sldMk cId="836723528" sldId="296"/>
            <ac:spMk id="18" creationId="{BDA297B5-7B91-3842-9C08-8D25D4F6FF4B}"/>
          </ac:spMkLst>
        </pc:spChg>
        <pc:spChg chg="add mod">
          <ac:chgData name="Rocio Rodriguez Cano" userId="7edc1484-4205-47c2-a51d-54da91a393e8" providerId="ADAL" clId="{629B8560-EAFA-2F40-ADC4-E0E2F43A8D56}" dt="2020-11-12T16:46:58.807" v="1346" actId="1076"/>
          <ac:spMkLst>
            <pc:docMk/>
            <pc:sldMk cId="836723528" sldId="296"/>
            <ac:spMk id="19" creationId="{0A764BF6-9C8F-2B46-BAFE-7B7C105359F4}"/>
          </ac:spMkLst>
        </pc:spChg>
        <pc:picChg chg="add del mod">
          <ac:chgData name="Rocio Rodriguez Cano" userId="7edc1484-4205-47c2-a51d-54da91a393e8" providerId="ADAL" clId="{629B8560-EAFA-2F40-ADC4-E0E2F43A8D56}" dt="2020-11-12T16:42:34.360" v="1249" actId="1035"/>
          <ac:picMkLst>
            <pc:docMk/>
            <pc:sldMk cId="836723528" sldId="296"/>
            <ac:picMk id="5" creationId="{C45236C3-15F6-6244-ACCA-B3C0E5801EF1}"/>
          </ac:picMkLst>
        </pc:picChg>
        <pc:picChg chg="add del mod">
          <ac:chgData name="Rocio Rodriguez Cano" userId="7edc1484-4205-47c2-a51d-54da91a393e8" providerId="ADAL" clId="{629B8560-EAFA-2F40-ADC4-E0E2F43A8D56}" dt="2020-11-12T16:35:12.252" v="1059"/>
          <ac:picMkLst>
            <pc:docMk/>
            <pc:sldMk cId="836723528" sldId="296"/>
            <ac:picMk id="8" creationId="{5EF3DFC0-8EA2-E345-BAA0-1DA03C9289D9}"/>
          </ac:picMkLst>
        </pc:picChg>
        <pc:picChg chg="add del mod">
          <ac:chgData name="Rocio Rodriguez Cano" userId="7edc1484-4205-47c2-a51d-54da91a393e8" providerId="ADAL" clId="{629B8560-EAFA-2F40-ADC4-E0E2F43A8D56}" dt="2020-11-12T16:35:09.355" v="1053"/>
          <ac:picMkLst>
            <pc:docMk/>
            <pc:sldMk cId="836723528" sldId="296"/>
            <ac:picMk id="10" creationId="{04A198F6-8071-D447-B7DD-C6A33C54E573}"/>
          </ac:picMkLst>
        </pc:picChg>
      </pc:sldChg>
      <pc:sldChg chg="addSp modSp mod">
        <pc:chgData name="Rocio Rodriguez Cano" userId="7edc1484-4205-47c2-a51d-54da91a393e8" providerId="ADAL" clId="{629B8560-EAFA-2F40-ADC4-E0E2F43A8D56}" dt="2020-12-15T10:44:14.146" v="2954" actId="1036"/>
        <pc:sldMkLst>
          <pc:docMk/>
          <pc:sldMk cId="388218804" sldId="297"/>
        </pc:sldMkLst>
        <pc:spChg chg="mod">
          <ac:chgData name="Rocio Rodriguez Cano" userId="7edc1484-4205-47c2-a51d-54da91a393e8" providerId="ADAL" clId="{629B8560-EAFA-2F40-ADC4-E0E2F43A8D56}" dt="2020-11-12T16:49:06.524" v="1400" actId="20577"/>
          <ac:spMkLst>
            <pc:docMk/>
            <pc:sldMk cId="388218804" sldId="297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6" creationId="{96484CDE-69A5-8F44-B7CD-C82DE9513A0B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7" creationId="{B9E230E6-3AD9-0449-8E4C-6BD7F28B1F8A}"/>
          </ac:spMkLst>
        </pc:spChg>
        <pc:picChg chg="add mod">
          <ac:chgData name="Rocio Rodriguez Cano" userId="7edc1484-4205-47c2-a51d-54da91a393e8" providerId="ADAL" clId="{629B8560-EAFA-2F40-ADC4-E0E2F43A8D56}" dt="2020-12-15T10:44:14.146" v="2954" actId="1036"/>
          <ac:picMkLst>
            <pc:docMk/>
            <pc:sldMk cId="388218804" sldId="297"/>
            <ac:picMk id="5" creationId="{F365A71F-2E05-BA42-88D8-7AC6F60D2042}"/>
          </ac:picMkLst>
        </pc:picChg>
      </pc:sldChg>
      <pc:sldChg chg="addSp modSp mod">
        <pc:chgData name="Rocio Rodriguez Cano" userId="7edc1484-4205-47c2-a51d-54da91a393e8" providerId="ADAL" clId="{629B8560-EAFA-2F40-ADC4-E0E2F43A8D56}" dt="2020-11-19T15:25:19.518" v="2258" actId="20577"/>
        <pc:sldMkLst>
          <pc:docMk/>
          <pc:sldMk cId="2049201266" sldId="298"/>
        </pc:sldMkLst>
        <pc:spChg chg="mod">
          <ac:chgData name="Rocio Rodriguez Cano" userId="7edc1484-4205-47c2-a51d-54da91a393e8" providerId="ADAL" clId="{629B8560-EAFA-2F40-ADC4-E0E2F43A8D56}" dt="2020-11-12T16:23:48.641" v="722" actId="20577"/>
          <ac:spMkLst>
            <pc:docMk/>
            <pc:sldMk cId="2049201266" sldId="298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1-19T15:25:19.518" v="2258" actId="20577"/>
          <ac:spMkLst>
            <pc:docMk/>
            <pc:sldMk cId="2049201266" sldId="298"/>
            <ac:spMk id="6" creationId="{6BBED533-83C9-B041-80C1-188AF049ADE1}"/>
          </ac:spMkLst>
        </pc:spChg>
        <pc:picChg chg="add mod">
          <ac:chgData name="Rocio Rodriguez Cano" userId="7edc1484-4205-47c2-a51d-54da91a393e8" providerId="ADAL" clId="{629B8560-EAFA-2F40-ADC4-E0E2F43A8D56}" dt="2020-11-19T15:25:05.793" v="2241" actId="1076"/>
          <ac:picMkLst>
            <pc:docMk/>
            <pc:sldMk cId="2049201266" sldId="298"/>
            <ac:picMk id="5" creationId="{F459396C-FD32-3B45-B9FD-7531487CD74E}"/>
          </ac:picMkLst>
        </pc:picChg>
      </pc:sldChg>
      <pc:sldChg chg="addSp modSp new mod">
        <pc:chgData name="Rocio Rodriguez Cano" userId="7edc1484-4205-47c2-a51d-54da91a393e8" providerId="ADAL" clId="{629B8560-EAFA-2F40-ADC4-E0E2F43A8D56}" dt="2020-11-12T17:01:53.955" v="1694" actId="1076"/>
        <pc:sldMkLst>
          <pc:docMk/>
          <pc:sldMk cId="2569577105" sldId="299"/>
        </pc:sldMkLst>
        <pc:spChg chg="mod">
          <ac:chgData name="Rocio Rodriguez Cano" userId="7edc1484-4205-47c2-a51d-54da91a393e8" providerId="ADAL" clId="{629B8560-EAFA-2F40-ADC4-E0E2F43A8D56}" dt="2020-11-12T17:00:06.554" v="1602" actId="20577"/>
          <ac:spMkLst>
            <pc:docMk/>
            <pc:sldMk cId="2569577105" sldId="299"/>
            <ac:spMk id="2" creationId="{94D8D85D-3C65-5A4A-8F62-45A7855072D9}"/>
          </ac:spMkLst>
        </pc:spChg>
        <pc:spChg chg="add mod">
          <ac:chgData name="Rocio Rodriguez Cano" userId="7edc1484-4205-47c2-a51d-54da91a393e8" providerId="ADAL" clId="{629B8560-EAFA-2F40-ADC4-E0E2F43A8D56}" dt="2020-11-12T17:01:09.564" v="1636" actId="1076"/>
          <ac:spMkLst>
            <pc:docMk/>
            <pc:sldMk cId="2569577105" sldId="299"/>
            <ac:spMk id="8" creationId="{F7FBC498-AD50-304D-AD09-578D9F5CC45E}"/>
          </ac:spMkLst>
        </pc:spChg>
        <pc:spChg chg="add mod">
          <ac:chgData name="Rocio Rodriguez Cano" userId="7edc1484-4205-47c2-a51d-54da91a393e8" providerId="ADAL" clId="{629B8560-EAFA-2F40-ADC4-E0E2F43A8D56}" dt="2020-11-12T17:01:13.605" v="1637" actId="1076"/>
          <ac:spMkLst>
            <pc:docMk/>
            <pc:sldMk cId="2569577105" sldId="299"/>
            <ac:spMk id="9" creationId="{E7FC85E5-80EB-7649-B0DA-EAF62E5CF8F7}"/>
          </ac:spMkLst>
        </pc:spChg>
        <pc:spChg chg="add mod">
          <ac:chgData name="Rocio Rodriguez Cano" userId="7edc1484-4205-47c2-a51d-54da91a393e8" providerId="ADAL" clId="{629B8560-EAFA-2F40-ADC4-E0E2F43A8D56}" dt="2020-11-12T17:01:53.955" v="1694" actId="1076"/>
          <ac:spMkLst>
            <pc:docMk/>
            <pc:sldMk cId="2569577105" sldId="299"/>
            <ac:spMk id="10" creationId="{6AC62B78-CC50-AC4C-B089-598693956DEA}"/>
          </ac:spMkLst>
        </pc:sp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5" creationId="{B968955C-5060-0E47-9E52-6298CE89D23E}"/>
          </ac:picMkLst>
        </pc:pic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7" creationId="{B28AEF42-55F2-EF41-B149-DE6B63311BBE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2-15T10:45:02.520" v="2966" actId="1076"/>
        <pc:sldMkLst>
          <pc:docMk/>
          <pc:sldMk cId="2381899259" sldId="300"/>
        </pc:sldMkLst>
        <pc:spChg chg="mod">
          <ac:chgData name="Rocio Rodriguez Cano" userId="7edc1484-4205-47c2-a51d-54da91a393e8" providerId="ADAL" clId="{629B8560-EAFA-2F40-ADC4-E0E2F43A8D56}" dt="2020-11-12T17:02:27.326" v="1732" actId="20577"/>
          <ac:spMkLst>
            <pc:docMk/>
            <pc:sldMk cId="2381899259" sldId="300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2-15T10:45:02.520" v="2966" actId="1076"/>
          <ac:spMkLst>
            <pc:docMk/>
            <pc:sldMk cId="2381899259" sldId="300"/>
            <ac:spMk id="6" creationId="{89D3FC87-B65E-8241-9492-239FF3BB33B7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7" creationId="{455948F6-5FD7-294D-A083-933B9CBEF6E8}"/>
          </ac:spMkLst>
        </pc:spChg>
        <pc:spChg chg="add mod">
          <ac:chgData name="Rocio Rodriguez Cano" userId="7edc1484-4205-47c2-a51d-54da91a393e8" providerId="ADAL" clId="{629B8560-EAFA-2F40-ADC4-E0E2F43A8D56}" dt="2020-12-15T10:44:52.388" v="2964" actId="1036"/>
          <ac:spMkLst>
            <pc:docMk/>
            <pc:sldMk cId="2381899259" sldId="300"/>
            <ac:spMk id="8" creationId="{8A57ECE5-2421-004E-AF9E-24784472F4EB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9" creationId="{57AF2353-D348-8A4C-A95D-46116C268319}"/>
          </ac:spMkLst>
        </pc:spChg>
        <pc:picChg chg="add mod">
          <ac:chgData name="Rocio Rodriguez Cano" userId="7edc1484-4205-47c2-a51d-54da91a393e8" providerId="ADAL" clId="{629B8560-EAFA-2F40-ADC4-E0E2F43A8D56}" dt="2020-12-15T10:44:52.388" v="2964" actId="1036"/>
          <ac:picMkLst>
            <pc:docMk/>
            <pc:sldMk cId="2381899259" sldId="300"/>
            <ac:picMk id="4" creationId="{0AFEFB34-4129-F248-BB39-D45A92687653}"/>
          </ac:picMkLst>
        </pc:picChg>
        <pc:picChg chg="add mod">
          <ac:chgData name="Rocio Rodriguez Cano" userId="7edc1484-4205-47c2-a51d-54da91a393e8" providerId="ADAL" clId="{629B8560-EAFA-2F40-ADC4-E0E2F43A8D56}" dt="2020-12-15T10:44:45.423" v="2962" actId="1036"/>
          <ac:picMkLst>
            <pc:docMk/>
            <pc:sldMk cId="2381899259" sldId="300"/>
            <ac:picMk id="5" creationId="{7AD5E780-6D90-4749-BE2C-1DC9A4108396}"/>
          </ac:picMkLst>
        </pc:picChg>
      </pc:sldChg>
      <pc:sldChg chg="addSp modSp new mod ord">
        <pc:chgData name="Rocio Rodriguez Cano" userId="7edc1484-4205-47c2-a51d-54da91a393e8" providerId="ADAL" clId="{629B8560-EAFA-2F40-ADC4-E0E2F43A8D56}" dt="2020-12-15T10:44:17.429" v="2957" actId="1036"/>
        <pc:sldMkLst>
          <pc:docMk/>
          <pc:sldMk cId="973253184" sldId="301"/>
        </pc:sldMkLst>
        <pc:spChg chg="mod">
          <ac:chgData name="Rocio Rodriguez Cano" userId="7edc1484-4205-47c2-a51d-54da91a393e8" providerId="ADAL" clId="{629B8560-EAFA-2F40-ADC4-E0E2F43A8D56}" dt="2020-11-12T16:51:35.848" v="1436" actId="20577"/>
          <ac:spMkLst>
            <pc:docMk/>
            <pc:sldMk cId="973253184" sldId="301"/>
            <ac:spMk id="2" creationId="{44636432-BA3A-8D4D-BCE1-6AD8578A43D2}"/>
          </ac:spMkLst>
        </pc:spChg>
        <pc:picChg chg="add mod">
          <ac:chgData name="Rocio Rodriguez Cano" userId="7edc1484-4205-47c2-a51d-54da91a393e8" providerId="ADAL" clId="{629B8560-EAFA-2F40-ADC4-E0E2F43A8D56}" dt="2020-12-15T10:44:17.429" v="2957" actId="1036"/>
          <ac:picMkLst>
            <pc:docMk/>
            <pc:sldMk cId="973253184" sldId="301"/>
            <ac:picMk id="5" creationId="{368D062F-2269-6244-ACEE-AD769F98DE1E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15T10:44:31.764" v="2961" actId="1035"/>
        <pc:sldMkLst>
          <pc:docMk/>
          <pc:sldMk cId="923376275" sldId="302"/>
        </pc:sldMkLst>
        <pc:spChg chg="add mod">
          <ac:chgData name="Rocio Rodriguez Cano" userId="7edc1484-4205-47c2-a51d-54da91a393e8" providerId="ADAL" clId="{629B8560-EAFA-2F40-ADC4-E0E2F43A8D56}" dt="2020-11-12T16:54:29.748" v="1469" actId="1076"/>
          <ac:spMkLst>
            <pc:docMk/>
            <pc:sldMk cId="923376275" sldId="302"/>
            <ac:spMk id="8" creationId="{306156F7-8248-124A-939A-99A4CFB60499}"/>
          </ac:spMkLst>
        </pc:spChg>
        <pc:spChg chg="add mod">
          <ac:chgData name="Rocio Rodriguez Cano" userId="7edc1484-4205-47c2-a51d-54da91a393e8" providerId="ADAL" clId="{629B8560-EAFA-2F40-ADC4-E0E2F43A8D56}" dt="2020-11-12T16:54:52.251" v="1485" actId="20577"/>
          <ac:spMkLst>
            <pc:docMk/>
            <pc:sldMk cId="923376275" sldId="302"/>
            <ac:spMk id="9" creationId="{38F7032A-5E6E-874B-B94E-07F225C22F82}"/>
          </ac:spMkLst>
        </pc:spChg>
        <pc:spChg chg="add mod">
          <ac:chgData name="Rocio Rodriguez Cano" userId="7edc1484-4205-47c2-a51d-54da91a393e8" providerId="ADAL" clId="{629B8560-EAFA-2F40-ADC4-E0E2F43A8D56}" dt="2020-11-12T16:55:05.996" v="1493" actId="1076"/>
          <ac:spMkLst>
            <pc:docMk/>
            <pc:sldMk cId="923376275" sldId="302"/>
            <ac:spMk id="10" creationId="{07B5B53F-70F4-3943-B55A-C2991392CB9E}"/>
          </ac:spMkLst>
        </pc:spChg>
        <pc:spChg chg="add mod">
          <ac:chgData name="Rocio Rodriguez Cano" userId="7edc1484-4205-47c2-a51d-54da91a393e8" providerId="ADAL" clId="{629B8560-EAFA-2F40-ADC4-E0E2F43A8D56}" dt="2020-11-12T16:54:47.491" v="1480" actId="20577"/>
          <ac:spMkLst>
            <pc:docMk/>
            <pc:sldMk cId="923376275" sldId="302"/>
            <ac:spMk id="11" creationId="{1ABEF31E-DFEB-0F4F-AEF2-AFD837B03E42}"/>
          </ac:spMkLst>
        </pc:spChg>
        <pc:picChg chg="add mod">
          <ac:chgData name="Rocio Rodriguez Cano" userId="7edc1484-4205-47c2-a51d-54da91a393e8" providerId="ADAL" clId="{629B8560-EAFA-2F40-ADC4-E0E2F43A8D56}" dt="2020-12-15T10:44:31.764" v="2961" actId="1035"/>
          <ac:picMkLst>
            <pc:docMk/>
            <pc:sldMk cId="923376275" sldId="302"/>
            <ac:picMk id="5" creationId="{205ED037-E718-0F40-9C68-751FB06E5066}"/>
          </ac:picMkLst>
        </pc:picChg>
        <pc:picChg chg="add mod">
          <ac:chgData name="Rocio Rodriguez Cano" userId="7edc1484-4205-47c2-a51d-54da91a393e8" providerId="ADAL" clId="{629B8560-EAFA-2F40-ADC4-E0E2F43A8D56}" dt="2020-11-12T16:53:35.512" v="1454" actId="1076"/>
          <ac:picMkLst>
            <pc:docMk/>
            <pc:sldMk cId="923376275" sldId="302"/>
            <ac:picMk id="7" creationId="{6505AECB-9C82-1F4E-BA0C-11253092FDE1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21:19.734" v="2229"/>
        <pc:sldMkLst>
          <pc:docMk/>
          <pc:sldMk cId="3652398594" sldId="303"/>
        </pc:sldMkLst>
        <pc:spChg chg="mod">
          <ac:chgData name="Rocio Rodriguez Cano" userId="7edc1484-4205-47c2-a51d-54da91a393e8" providerId="ADAL" clId="{629B8560-EAFA-2F40-ADC4-E0E2F43A8D56}" dt="2020-11-12T17:00:14.035" v="1621" actId="20577"/>
          <ac:spMkLst>
            <pc:docMk/>
            <pc:sldMk cId="3652398594" sldId="303"/>
            <ac:spMk id="2" creationId="{44636432-BA3A-8D4D-BCE1-6AD8578A43D2}"/>
          </ac:spMkLst>
        </pc:spChg>
        <pc:spChg chg="add mod">
          <ac:chgData name="Rocio Rodriguez Cano" userId="7edc1484-4205-47c2-a51d-54da91a393e8" providerId="ADAL" clId="{629B8560-EAFA-2F40-ADC4-E0E2F43A8D56}" dt="2020-11-12T16:59:12.636" v="1572" actId="122"/>
          <ac:spMkLst>
            <pc:docMk/>
            <pc:sldMk cId="3652398594" sldId="303"/>
            <ac:spMk id="8" creationId="{82C16CBF-2F3E-4141-9F4B-3AD6A6B224E2}"/>
          </ac:spMkLst>
        </pc:spChg>
        <pc:spChg chg="add mod">
          <ac:chgData name="Rocio Rodriguez Cano" userId="7edc1484-4205-47c2-a51d-54da91a393e8" providerId="ADAL" clId="{629B8560-EAFA-2F40-ADC4-E0E2F43A8D56}" dt="2020-11-12T16:59:17.724" v="1573" actId="122"/>
          <ac:spMkLst>
            <pc:docMk/>
            <pc:sldMk cId="3652398594" sldId="303"/>
            <ac:spMk id="9" creationId="{4B0BC07C-65B2-F84A-A20A-A815148C641A}"/>
          </ac:spMkLst>
        </pc:spChg>
        <pc:spChg chg="add mod">
          <ac:chgData name="Rocio Rodriguez Cano" userId="7edc1484-4205-47c2-a51d-54da91a393e8" providerId="ADAL" clId="{629B8560-EAFA-2F40-ADC4-E0E2F43A8D56}" dt="2020-11-12T16:58:59.282" v="1571" actId="1076"/>
          <ac:spMkLst>
            <pc:docMk/>
            <pc:sldMk cId="3652398594" sldId="303"/>
            <ac:spMk id="10" creationId="{66D768B3-B26B-4847-BA24-39825DC859F0}"/>
          </ac:spMkLst>
        </pc:spChg>
        <pc:spChg chg="add mod">
          <ac:chgData name="Rocio Rodriguez Cano" userId="7edc1484-4205-47c2-a51d-54da91a393e8" providerId="ADAL" clId="{629B8560-EAFA-2F40-ADC4-E0E2F43A8D56}" dt="2020-11-12T16:58:51.975" v="1569" actId="1076"/>
          <ac:spMkLst>
            <pc:docMk/>
            <pc:sldMk cId="3652398594" sldId="303"/>
            <ac:spMk id="11" creationId="{5ED25572-9EDD-2F44-A5F5-B3B88D597424}"/>
          </ac:spMkLst>
        </pc:spChg>
        <pc:spChg chg="add mod">
          <ac:chgData name="Rocio Rodriguez Cano" userId="7edc1484-4205-47c2-a51d-54da91a393e8" providerId="ADAL" clId="{629B8560-EAFA-2F40-ADC4-E0E2F43A8D56}" dt="2020-11-12T16:58:55.711" v="1570" actId="1076"/>
          <ac:spMkLst>
            <pc:docMk/>
            <pc:sldMk cId="3652398594" sldId="303"/>
            <ac:spMk id="12" creationId="{7137A9DB-EE49-ED4A-B816-C0B86B9D1B74}"/>
          </ac:spMkLst>
        </pc:spChg>
        <pc:spChg chg="add mod">
          <ac:chgData name="Rocio Rodriguez Cano" userId="7edc1484-4205-47c2-a51d-54da91a393e8" providerId="ADAL" clId="{629B8560-EAFA-2F40-ADC4-E0E2F43A8D56}" dt="2020-11-12T16:58:44.495" v="1568" actId="20577"/>
          <ac:spMkLst>
            <pc:docMk/>
            <pc:sldMk cId="3652398594" sldId="303"/>
            <ac:spMk id="13" creationId="{9A65B786-EAD4-F345-835C-4D15306669F3}"/>
          </ac:spMkLst>
        </pc:spChg>
        <pc:picChg chg="add mod">
          <ac:chgData name="Rocio Rodriguez Cano" userId="7edc1484-4205-47c2-a51d-54da91a393e8" providerId="ADAL" clId="{629B8560-EAFA-2F40-ADC4-E0E2F43A8D56}" dt="2020-11-12T16:58:20.562" v="1560" actId="1076"/>
          <ac:picMkLst>
            <pc:docMk/>
            <pc:sldMk cId="3652398594" sldId="303"/>
            <ac:picMk id="5" creationId="{CE6D465D-CA1E-7047-B9C8-AC6F81437867}"/>
          </ac:picMkLst>
        </pc:picChg>
        <pc:picChg chg="add mod">
          <ac:chgData name="Rocio Rodriguez Cano" userId="7edc1484-4205-47c2-a51d-54da91a393e8" providerId="ADAL" clId="{629B8560-EAFA-2F40-ADC4-E0E2F43A8D56}" dt="2020-11-12T16:57:19.929" v="1545" actId="14100"/>
          <ac:picMkLst>
            <pc:docMk/>
            <pc:sldMk cId="3652398594" sldId="303"/>
            <ac:picMk id="7" creationId="{7CD431CE-5362-6F49-A82E-C4066ED36B90}"/>
          </ac:picMkLst>
        </pc:picChg>
      </pc:sldChg>
      <pc:sldChg chg="addSp delSp modSp add mod modAnim">
        <pc:chgData name="Rocio Rodriguez Cano" userId="7edc1484-4205-47c2-a51d-54da91a393e8" providerId="ADAL" clId="{629B8560-EAFA-2F40-ADC4-E0E2F43A8D56}" dt="2020-11-19T15:21:37.304" v="2231"/>
        <pc:sldMkLst>
          <pc:docMk/>
          <pc:sldMk cId="1271639300" sldId="304"/>
        </pc:sldMkLst>
        <pc:spChg chg="mod">
          <ac:chgData name="Rocio Rodriguez Cano" userId="7edc1484-4205-47c2-a51d-54da91a393e8" providerId="ADAL" clId="{629B8560-EAFA-2F40-ADC4-E0E2F43A8D56}" dt="2020-11-12T17:11:12.926" v="1844" actId="20577"/>
          <ac:spMkLst>
            <pc:docMk/>
            <pc:sldMk cId="1271639300" sldId="304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1-12T17:10:41.472" v="1836" actId="1076"/>
          <ac:spMkLst>
            <pc:docMk/>
            <pc:sldMk cId="1271639300" sldId="304"/>
            <ac:spMk id="12" creationId="{5C90667F-63CF-3F44-9AC2-6AB964F3CA54}"/>
          </ac:spMkLst>
        </pc:spChg>
        <pc:spChg chg="add mod">
          <ac:chgData name="Rocio Rodriguez Cano" userId="7edc1484-4205-47c2-a51d-54da91a393e8" providerId="ADAL" clId="{629B8560-EAFA-2F40-ADC4-E0E2F43A8D56}" dt="2020-11-12T17:10:49.876" v="1839" actId="20577"/>
          <ac:spMkLst>
            <pc:docMk/>
            <pc:sldMk cId="1271639300" sldId="304"/>
            <ac:spMk id="13" creationId="{5392FD8E-7ECC-0540-929A-522BAC3B8629}"/>
          </ac:spMkLst>
        </pc:sp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5" creationId="{79AA3858-4DC3-3D47-A916-6DC45546380F}"/>
          </ac:picMkLst>
        </pc:pic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7" creationId="{C310AB72-665A-C14E-9607-590128ABD63F}"/>
          </ac:picMkLst>
        </pc:picChg>
        <pc:picChg chg="add mod">
          <ac:chgData name="Rocio Rodriguez Cano" userId="7edc1484-4205-47c2-a51d-54da91a393e8" providerId="ADAL" clId="{629B8560-EAFA-2F40-ADC4-E0E2F43A8D56}" dt="2020-11-12T17:09:46.491" v="1819" actId="1076"/>
          <ac:picMkLst>
            <pc:docMk/>
            <pc:sldMk cId="1271639300" sldId="304"/>
            <ac:picMk id="9" creationId="{9A099FE3-5883-D941-BC5C-9876FC2C05A6}"/>
          </ac:picMkLst>
        </pc:picChg>
        <pc:picChg chg="add mod">
          <ac:chgData name="Rocio Rodriguez Cano" userId="7edc1484-4205-47c2-a51d-54da91a393e8" providerId="ADAL" clId="{629B8560-EAFA-2F40-ADC4-E0E2F43A8D56}" dt="2020-11-12T17:09:57.468" v="1825" actId="1076"/>
          <ac:picMkLst>
            <pc:docMk/>
            <pc:sldMk cId="1271639300" sldId="304"/>
            <ac:picMk id="11" creationId="{C6CE919D-06CD-7544-946D-4466F64901D2}"/>
          </ac:picMkLst>
        </pc:picChg>
      </pc:sldChg>
      <pc:sldChg chg="addSp delSp modSp new mod ord">
        <pc:chgData name="Rocio Rodriguez Cano" userId="7edc1484-4205-47c2-a51d-54da91a393e8" providerId="ADAL" clId="{629B8560-EAFA-2F40-ADC4-E0E2F43A8D56}" dt="2020-12-22T14:17:04.515" v="4821" actId="1038"/>
        <pc:sldMkLst>
          <pc:docMk/>
          <pc:sldMk cId="3986735458" sldId="305"/>
        </pc:sldMkLst>
        <pc:spChg chg="mod">
          <ac:chgData name="Rocio Rodriguez Cano" userId="7edc1484-4205-47c2-a51d-54da91a393e8" providerId="ADAL" clId="{629B8560-EAFA-2F40-ADC4-E0E2F43A8D56}" dt="2020-12-22T08:29:15.781" v="4629" actId="20577"/>
          <ac:spMkLst>
            <pc:docMk/>
            <pc:sldMk cId="3986735458" sldId="305"/>
            <ac:spMk id="2" creationId="{75379274-E712-C14B-A3E8-F8B0F6CE1B9A}"/>
          </ac:spMkLst>
        </pc:spChg>
        <pc:spChg chg="add del mod">
          <ac:chgData name="Rocio Rodriguez Cano" userId="7edc1484-4205-47c2-a51d-54da91a393e8" providerId="ADAL" clId="{629B8560-EAFA-2F40-ADC4-E0E2F43A8D56}" dt="2020-12-22T08:33:07.049" v="4682" actId="478"/>
          <ac:spMkLst>
            <pc:docMk/>
            <pc:sldMk cId="3986735458" sldId="305"/>
            <ac:spMk id="4" creationId="{5DED0D36-7697-EC4D-8C29-A3AF6A3097BF}"/>
          </ac:spMkLst>
        </pc:spChg>
        <pc:spChg chg="add del mod">
          <ac:chgData name="Rocio Rodriguez Cano" userId="7edc1484-4205-47c2-a51d-54da91a393e8" providerId="ADAL" clId="{629B8560-EAFA-2F40-ADC4-E0E2F43A8D56}" dt="2020-12-22T08:33:11.399" v="4684" actId="478"/>
          <ac:spMkLst>
            <pc:docMk/>
            <pc:sldMk cId="3986735458" sldId="305"/>
            <ac:spMk id="6" creationId="{77379692-7DC4-8C43-9836-234E3580DC5D}"/>
          </ac:spMkLst>
        </pc:spChg>
        <pc:spChg chg="add del mod">
          <ac:chgData name="Rocio Rodriguez Cano" userId="7edc1484-4205-47c2-a51d-54da91a393e8" providerId="ADAL" clId="{629B8560-EAFA-2F40-ADC4-E0E2F43A8D56}" dt="2020-12-22T14:16:18.533" v="4811" actId="478"/>
          <ac:spMkLst>
            <pc:docMk/>
            <pc:sldMk cId="3986735458" sldId="305"/>
            <ac:spMk id="7" creationId="{BFC8F0EC-BD0B-C54C-97B4-8BED0AB6D93E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9" creationId="{93B0DE4F-51B7-9A41-B383-41DC26C37A13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0" creationId="{D5AEF8CB-5579-144E-8724-576B1B78E11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1" creationId="{92CCCAC0-93C7-6C42-809C-65D6D7CCAB5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2" creationId="{3EF78893-1A4A-6A44-88D3-02DD52CFFAE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3" creationId="{C2F66F33-6B27-4247-978F-668F258CB007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5" creationId="{D36A533F-7852-3042-ABFB-8C3B64CAC951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6" creationId="{AE6780AD-C635-5340-B868-604E8808178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7" creationId="{5FDE689D-8B3E-114C-BC8C-1B478C7074D8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8" creationId="{6A60A36E-DEBC-C14E-A3AF-33A36951FABE}"/>
          </ac:spMkLst>
        </pc:spChg>
        <pc:picChg chg="add del mod">
          <ac:chgData name="Rocio Rodriguez Cano" userId="7edc1484-4205-47c2-a51d-54da91a393e8" providerId="ADAL" clId="{629B8560-EAFA-2F40-ADC4-E0E2F43A8D56}" dt="2020-12-22T14:16:14.710" v="4810" actId="478"/>
          <ac:picMkLst>
            <pc:docMk/>
            <pc:sldMk cId="3986735458" sldId="305"/>
            <ac:picMk id="5" creationId="{F2AE7B54-5D74-1A44-A47B-9F756A45842E}"/>
          </ac:picMkLst>
        </pc:picChg>
        <pc:picChg chg="add mod">
          <ac:chgData name="Rocio Rodriguez Cano" userId="7edc1484-4205-47c2-a51d-54da91a393e8" providerId="ADAL" clId="{629B8560-EAFA-2F40-ADC4-E0E2F43A8D56}" dt="2020-12-22T14:17:04.515" v="4821" actId="1038"/>
          <ac:picMkLst>
            <pc:docMk/>
            <pc:sldMk cId="3986735458" sldId="305"/>
            <ac:picMk id="8" creationId="{5996F1B8-D090-564E-9CBD-4F2496BD058D}"/>
          </ac:picMkLst>
        </pc:picChg>
        <pc:cxnChg chg="add mod">
          <ac:chgData name="Rocio Rodriguez Cano" userId="7edc1484-4205-47c2-a51d-54da91a393e8" providerId="ADAL" clId="{629B8560-EAFA-2F40-ADC4-E0E2F43A8D56}" dt="2020-12-22T14:15:56.412" v="4808"/>
          <ac:cxnSpMkLst>
            <pc:docMk/>
            <pc:sldMk cId="3986735458" sldId="305"/>
            <ac:cxnSpMk id="14" creationId="{63AF1556-F3D1-DB4F-A275-BBC762A89D9E}"/>
          </ac:cxnSpMkLst>
        </pc:cxnChg>
      </pc:sldChg>
      <pc:sldChg chg="addSp modSp add mod modAnim">
        <pc:chgData name="Rocio Rodriguez Cano" userId="7edc1484-4205-47c2-a51d-54da91a393e8" providerId="ADAL" clId="{629B8560-EAFA-2F40-ADC4-E0E2F43A8D56}" dt="2020-12-22T14:14:36.660" v="4806" actId="1076"/>
        <pc:sldMkLst>
          <pc:docMk/>
          <pc:sldMk cId="2255791411" sldId="306"/>
        </pc:sldMkLst>
        <pc:spChg chg="add mod">
          <ac:chgData name="Rocio Rodriguez Cano" userId="7edc1484-4205-47c2-a51d-54da91a393e8" providerId="ADAL" clId="{629B8560-EAFA-2F40-ADC4-E0E2F43A8D56}" dt="2020-12-22T08:32:57.653" v="4681" actId="13822"/>
          <ac:spMkLst>
            <pc:docMk/>
            <pc:sldMk cId="2255791411" sldId="306"/>
            <ac:spMk id="4" creationId="{D892157C-D664-CE48-99CF-87EF026DE604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8" creationId="{9595131B-EDE8-2540-9515-8972B39A6998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9" creationId="{9780D19B-B841-1046-9A96-779B5E406A01}"/>
          </ac:spMkLst>
        </pc:spChg>
        <pc:picChg chg="add mod">
          <ac:chgData name="Rocio Rodriguez Cano" userId="7edc1484-4205-47c2-a51d-54da91a393e8" providerId="ADAL" clId="{629B8560-EAFA-2F40-ADC4-E0E2F43A8D56}" dt="2020-12-22T08:32:05.824" v="4648" actId="1076"/>
          <ac:picMkLst>
            <pc:docMk/>
            <pc:sldMk cId="2255791411" sldId="306"/>
            <ac:picMk id="5" creationId="{F1748BC0-E941-7E4B-89BC-DFDB4DAEB38C}"/>
          </ac:picMkLst>
        </pc:picChg>
        <pc:picChg chg="add mod">
          <ac:chgData name="Rocio Rodriguez Cano" userId="7edc1484-4205-47c2-a51d-54da91a393e8" providerId="ADAL" clId="{629B8560-EAFA-2F40-ADC4-E0E2F43A8D56}" dt="2020-12-22T08:31:49.777" v="4640" actId="14100"/>
          <ac:picMkLst>
            <pc:docMk/>
            <pc:sldMk cId="2255791411" sldId="306"/>
            <ac:picMk id="7" creationId="{EA5590C1-2D14-5A41-BEAA-86FCD6CBCCCC}"/>
          </ac:picMkLst>
        </pc:picChg>
        <pc:picChg chg="add mod">
          <ac:chgData name="Rocio Rodriguez Cano" userId="7edc1484-4205-47c2-a51d-54da91a393e8" providerId="ADAL" clId="{629B8560-EAFA-2F40-ADC4-E0E2F43A8D56}" dt="2020-12-22T14:14:36.660" v="4806" actId="1076"/>
          <ac:picMkLst>
            <pc:docMk/>
            <pc:sldMk cId="2255791411" sldId="306"/>
            <ac:picMk id="10" creationId="{2A13CEBC-78F4-9C43-AC10-F60A3E4D9ABC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22T08:29:22.794" v="4636" actId="20577"/>
        <pc:sldMkLst>
          <pc:docMk/>
          <pc:sldMk cId="266750247" sldId="307"/>
        </pc:sldMkLst>
        <pc:spChg chg="mod">
          <ac:chgData name="Rocio Rodriguez Cano" userId="7edc1484-4205-47c2-a51d-54da91a393e8" providerId="ADAL" clId="{629B8560-EAFA-2F40-ADC4-E0E2F43A8D56}" dt="2020-12-22T08:29:22.794" v="4636" actId="20577"/>
          <ac:spMkLst>
            <pc:docMk/>
            <pc:sldMk cId="266750247" sldId="307"/>
            <ac:spMk id="2" creationId="{75379274-E712-C14B-A3E8-F8B0F6CE1B9A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2" creationId="{87A45F14-C936-BB4F-B161-D564C3A41F38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3" creationId="{7FF9A21B-2365-8344-A662-050C9A33FB19}"/>
          </ac:spMkLst>
        </pc:spChg>
        <pc:picChg chg="add mod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5" creationId="{30613AFA-A9E4-5341-B349-27618A46097A}"/>
          </ac:picMkLst>
        </pc:picChg>
        <pc:picChg chg="add mod modCrop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7" creationId="{7049AB24-170A-9F42-A3CC-E08FA6B92942}"/>
          </ac:picMkLst>
        </pc:picChg>
        <pc:picChg chg="add mod">
          <ac:chgData name="Rocio Rodriguez Cano" userId="7edc1484-4205-47c2-a51d-54da91a393e8" providerId="ADAL" clId="{629B8560-EAFA-2F40-ADC4-E0E2F43A8D56}" dt="2020-11-12T17:15:37.199" v="1937" actId="1076"/>
          <ac:picMkLst>
            <pc:docMk/>
            <pc:sldMk cId="266750247" sldId="307"/>
            <ac:picMk id="9" creationId="{15C4411F-8BAD-8A4F-80F5-6383659E0189}"/>
          </ac:picMkLst>
        </pc:picChg>
        <pc:picChg chg="add mod modCrop">
          <ac:chgData name="Rocio Rodriguez Cano" userId="7edc1484-4205-47c2-a51d-54da91a393e8" providerId="ADAL" clId="{629B8560-EAFA-2F40-ADC4-E0E2F43A8D56}" dt="2020-11-12T17:16:51.695" v="1989" actId="1035"/>
          <ac:picMkLst>
            <pc:docMk/>
            <pc:sldMk cId="266750247" sldId="307"/>
            <ac:picMk id="11" creationId="{6FFCC5AD-23B5-4C4C-BDDD-101339F42DE8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5:00.955" v="2745"/>
        <pc:sldMkLst>
          <pc:docMk/>
          <pc:sldMk cId="3494826058" sldId="308"/>
        </pc:sldMkLst>
        <pc:spChg chg="mod">
          <ac:chgData name="Rocio Rodriguez Cano" userId="7edc1484-4205-47c2-a51d-54da91a393e8" providerId="ADAL" clId="{629B8560-EAFA-2F40-ADC4-E0E2F43A8D56}" dt="2020-11-19T15:25:51.030" v="2278" actId="20577"/>
          <ac:spMkLst>
            <pc:docMk/>
            <pc:sldMk cId="3494826058" sldId="308"/>
            <ac:spMk id="2" creationId="{7484A203-81D5-D14B-A1AE-5EB3269CE563}"/>
          </ac:spMkLst>
        </pc:spChg>
        <pc:spChg chg="add mod">
          <ac:chgData name="Rocio Rodriguez Cano" userId="7edc1484-4205-47c2-a51d-54da91a393e8" providerId="ADAL" clId="{629B8560-EAFA-2F40-ADC4-E0E2F43A8D56}" dt="2020-11-19T15:28:23.869" v="2312" actId="20577"/>
          <ac:spMkLst>
            <pc:docMk/>
            <pc:sldMk cId="3494826058" sldId="308"/>
            <ac:spMk id="8" creationId="{21650940-A246-8746-8F7A-7D41C4226220}"/>
          </ac:spMkLst>
        </pc:spChg>
        <pc:spChg chg="add mod">
          <ac:chgData name="Rocio Rodriguez Cano" userId="7edc1484-4205-47c2-a51d-54da91a393e8" providerId="ADAL" clId="{629B8560-EAFA-2F40-ADC4-E0E2F43A8D56}" dt="2020-11-19T15:28:33.173" v="2323" actId="20577"/>
          <ac:spMkLst>
            <pc:docMk/>
            <pc:sldMk cId="3494826058" sldId="308"/>
            <ac:spMk id="9" creationId="{97C03519-EBCE-EC44-9E2C-F0C9FAD5E3A0}"/>
          </ac:spMkLst>
        </pc:spChg>
        <pc:spChg chg="add mod">
          <ac:chgData name="Rocio Rodriguez Cano" userId="7edc1484-4205-47c2-a51d-54da91a393e8" providerId="ADAL" clId="{629B8560-EAFA-2F40-ADC4-E0E2F43A8D56}" dt="2020-11-19T15:29:29.007" v="2330" actId="1038"/>
          <ac:spMkLst>
            <pc:docMk/>
            <pc:sldMk cId="3494826058" sldId="308"/>
            <ac:spMk id="10" creationId="{DB433DD7-89A7-484F-AF89-6AA5353F1C3D}"/>
          </ac:spMkLst>
        </pc:spChg>
        <pc:spChg chg="add mod">
          <ac:chgData name="Rocio Rodriguez Cano" userId="7edc1484-4205-47c2-a51d-54da91a393e8" providerId="ADAL" clId="{629B8560-EAFA-2F40-ADC4-E0E2F43A8D56}" dt="2020-11-19T15:28:37.050" v="2328" actId="20577"/>
          <ac:spMkLst>
            <pc:docMk/>
            <pc:sldMk cId="3494826058" sldId="308"/>
            <ac:spMk id="11" creationId="{BEA92F43-7D44-6D4F-BE89-593C66603C5D}"/>
          </ac:spMkLst>
        </pc:spChg>
        <pc:picChg chg="add mod">
          <ac:chgData name="Rocio Rodriguez Cano" userId="7edc1484-4205-47c2-a51d-54da91a393e8" providerId="ADAL" clId="{629B8560-EAFA-2F40-ADC4-E0E2F43A8D56}" dt="2020-11-19T15:27:37.883" v="2299" actId="1038"/>
          <ac:picMkLst>
            <pc:docMk/>
            <pc:sldMk cId="3494826058" sldId="308"/>
            <ac:picMk id="5" creationId="{8C200C6A-5EFD-9246-80D4-3AE48E2FB464}"/>
          </ac:picMkLst>
        </pc:picChg>
        <pc:picChg chg="add mod">
          <ac:chgData name="Rocio Rodriguez Cano" userId="7edc1484-4205-47c2-a51d-54da91a393e8" providerId="ADAL" clId="{629B8560-EAFA-2F40-ADC4-E0E2F43A8D56}" dt="2020-11-19T15:27:24.452" v="2295" actId="1037"/>
          <ac:picMkLst>
            <pc:docMk/>
            <pc:sldMk cId="3494826058" sldId="308"/>
            <ac:picMk id="7" creationId="{F8244278-345C-D149-BF6F-11029A3B3255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3:55.172" v="2737"/>
        <pc:sldMkLst>
          <pc:docMk/>
          <pc:sldMk cId="1426894453" sldId="309"/>
        </pc:sldMkLst>
        <pc:spChg chg="mod">
          <ac:chgData name="Rocio Rodriguez Cano" userId="7edc1484-4205-47c2-a51d-54da91a393e8" providerId="ADAL" clId="{629B8560-EAFA-2F40-ADC4-E0E2F43A8D56}" dt="2020-11-19T15:36:09.276" v="2482" actId="20577"/>
          <ac:spMkLst>
            <pc:docMk/>
            <pc:sldMk cId="1426894453" sldId="309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38:30.533" v="2522" actId="1076"/>
          <ac:spMkLst>
            <pc:docMk/>
            <pc:sldMk cId="1426894453" sldId="309"/>
            <ac:spMk id="10" creationId="{586A6D3E-C69F-424C-A787-68D88C21BDBB}"/>
          </ac:spMkLst>
        </pc:spChg>
        <pc:spChg chg="add mod">
          <ac:chgData name="Rocio Rodriguez Cano" userId="7edc1484-4205-47c2-a51d-54da91a393e8" providerId="ADAL" clId="{629B8560-EAFA-2F40-ADC4-E0E2F43A8D56}" dt="2020-11-19T15:38:46.332" v="2538" actId="1036"/>
          <ac:spMkLst>
            <pc:docMk/>
            <pc:sldMk cId="1426894453" sldId="309"/>
            <ac:spMk id="11" creationId="{180B4E53-C375-2548-8CD6-45EEE9FD98DF}"/>
          </ac:spMkLst>
        </pc:spChg>
        <pc:spChg chg="add mod">
          <ac:chgData name="Rocio Rodriguez Cano" userId="7edc1484-4205-47c2-a51d-54da91a393e8" providerId="ADAL" clId="{629B8560-EAFA-2F40-ADC4-E0E2F43A8D56}" dt="2020-11-19T15:41:11.945" v="2568" actId="1035"/>
          <ac:spMkLst>
            <pc:docMk/>
            <pc:sldMk cId="1426894453" sldId="309"/>
            <ac:spMk id="14" creationId="{224FA117-90F8-C94B-9FA4-C5835390C962}"/>
          </ac:spMkLst>
        </pc:spChg>
        <pc:spChg chg="add mod">
          <ac:chgData name="Rocio Rodriguez Cano" userId="7edc1484-4205-47c2-a51d-54da91a393e8" providerId="ADAL" clId="{629B8560-EAFA-2F40-ADC4-E0E2F43A8D56}" dt="2020-11-19T15:41:21.891" v="2572" actId="20577"/>
          <ac:spMkLst>
            <pc:docMk/>
            <pc:sldMk cId="1426894453" sldId="309"/>
            <ac:spMk id="15" creationId="{DBAD8CFB-41AE-2448-99B1-269EC4A3142B}"/>
          </ac:spMkLst>
        </pc:spChg>
        <pc:spChg chg="add mod">
          <ac:chgData name="Rocio Rodriguez Cano" userId="7edc1484-4205-47c2-a51d-54da91a393e8" providerId="ADAL" clId="{629B8560-EAFA-2F40-ADC4-E0E2F43A8D56}" dt="2020-11-19T15:42:18.518" v="2585" actId="1076"/>
          <ac:spMkLst>
            <pc:docMk/>
            <pc:sldMk cId="1426894453" sldId="309"/>
            <ac:spMk id="16" creationId="{6CA0639A-23A8-024C-BAE0-E3C1995EC2C7}"/>
          </ac:spMkLst>
        </pc:spChg>
        <pc:spChg chg="add mod">
          <ac:chgData name="Rocio Rodriguez Cano" userId="7edc1484-4205-47c2-a51d-54da91a393e8" providerId="ADAL" clId="{629B8560-EAFA-2F40-ADC4-E0E2F43A8D56}" dt="2020-11-19T15:42:44.160" v="2592" actId="1035"/>
          <ac:spMkLst>
            <pc:docMk/>
            <pc:sldMk cId="1426894453" sldId="309"/>
            <ac:spMk id="17" creationId="{9B22EF1A-1BBD-6E40-B755-AD93B89B8B06}"/>
          </ac:spMkLst>
        </pc:spChg>
        <pc:spChg chg="add mod">
          <ac:chgData name="Rocio Rodriguez Cano" userId="7edc1484-4205-47c2-a51d-54da91a393e8" providerId="ADAL" clId="{629B8560-EAFA-2F40-ADC4-E0E2F43A8D56}" dt="2020-11-19T15:42:39.467" v="2590" actId="20577"/>
          <ac:spMkLst>
            <pc:docMk/>
            <pc:sldMk cId="1426894453" sldId="309"/>
            <ac:spMk id="18" creationId="{BB4EDDD8-09BB-734A-892D-850CA5562638}"/>
          </ac:spMkLst>
        </pc:spChg>
        <pc:spChg chg="add mod">
          <ac:chgData name="Rocio Rodriguez Cano" userId="7edc1484-4205-47c2-a51d-54da91a393e8" providerId="ADAL" clId="{629B8560-EAFA-2F40-ADC4-E0E2F43A8D56}" dt="2020-11-19T15:42:53.720" v="2594" actId="1076"/>
          <ac:spMkLst>
            <pc:docMk/>
            <pc:sldMk cId="1426894453" sldId="309"/>
            <ac:spMk id="19" creationId="{B811FF5C-C697-A44B-866C-7E3B1F946E7E}"/>
          </ac:spMkLst>
        </pc:spChg>
        <pc:picChg chg="add mod modCrop">
          <ac:chgData name="Rocio Rodriguez Cano" userId="7edc1484-4205-47c2-a51d-54da91a393e8" providerId="ADAL" clId="{629B8560-EAFA-2F40-ADC4-E0E2F43A8D56}" dt="2020-11-19T15:38:05.539" v="2512" actId="1076"/>
          <ac:picMkLst>
            <pc:docMk/>
            <pc:sldMk cId="1426894453" sldId="309"/>
            <ac:picMk id="5" creationId="{9C3CC70C-D2B9-094E-8937-9E8A96A58D28}"/>
          </ac:picMkLst>
        </pc:picChg>
        <pc:picChg chg="add mod modCrop">
          <ac:chgData name="Rocio Rodriguez Cano" userId="7edc1484-4205-47c2-a51d-54da91a393e8" providerId="ADAL" clId="{629B8560-EAFA-2F40-ADC4-E0E2F43A8D56}" dt="2020-11-19T15:37:58.627" v="2511" actId="1036"/>
          <ac:picMkLst>
            <pc:docMk/>
            <pc:sldMk cId="1426894453" sldId="309"/>
            <ac:picMk id="7" creationId="{C6670981-4AE6-5E40-9895-5723EC932B4C}"/>
          </ac:picMkLst>
        </pc:picChg>
        <pc:picChg chg="add mod modCrop">
          <ac:chgData name="Rocio Rodriguez Cano" userId="7edc1484-4205-47c2-a51d-54da91a393e8" providerId="ADAL" clId="{629B8560-EAFA-2F40-ADC4-E0E2F43A8D56}" dt="2020-11-19T15:40:38.189" v="2551" actId="1076"/>
          <ac:picMkLst>
            <pc:docMk/>
            <pc:sldMk cId="1426894453" sldId="309"/>
            <ac:picMk id="9" creationId="{BE562517-97B7-924A-8D44-D2C8C21DC334}"/>
          </ac:picMkLst>
        </pc:picChg>
        <pc:picChg chg="add mod modCrop">
          <ac:chgData name="Rocio Rodriguez Cano" userId="7edc1484-4205-47c2-a51d-54da91a393e8" providerId="ADAL" clId="{629B8560-EAFA-2F40-ADC4-E0E2F43A8D56}" dt="2020-11-19T15:40:30.927" v="2548" actId="1076"/>
          <ac:picMkLst>
            <pc:docMk/>
            <pc:sldMk cId="1426894453" sldId="309"/>
            <ac:picMk id="13" creationId="{E2BFA305-29A0-FF4A-A292-38E03AA48BA8}"/>
          </ac:picMkLst>
        </pc:picChg>
      </pc:sldChg>
      <pc:sldChg chg="addSp delSp modSp add mod delAnim modAnim">
        <pc:chgData name="Rocio Rodriguez Cano" userId="7edc1484-4205-47c2-a51d-54da91a393e8" providerId="ADAL" clId="{629B8560-EAFA-2F40-ADC4-E0E2F43A8D56}" dt="2020-11-19T15:54:33.374" v="2742"/>
        <pc:sldMkLst>
          <pc:docMk/>
          <pc:sldMk cId="1421725232" sldId="310"/>
        </pc:sldMkLst>
        <pc:spChg chg="mod">
          <ac:chgData name="Rocio Rodriguez Cano" userId="7edc1484-4205-47c2-a51d-54da91a393e8" providerId="ADAL" clId="{629B8560-EAFA-2F40-ADC4-E0E2F43A8D56}" dt="2020-11-19T15:30:10.156" v="2351" actId="20577"/>
          <ac:spMkLst>
            <pc:docMk/>
            <pc:sldMk cId="1421725232" sldId="310"/>
            <ac:spMk id="2" creationId="{7484A203-81D5-D14B-A1AE-5EB3269CE563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8" creationId="{21650940-A246-8746-8F7A-7D41C422622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9" creationId="{97C03519-EBCE-EC44-9E2C-F0C9FAD5E3A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0" creationId="{DB433DD7-89A7-484F-AF89-6AA5353F1C3D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1" creationId="{BEA92F43-7D44-6D4F-BE89-593C66603C5D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4" creationId="{0F43FF19-8E2D-1245-A1B9-FD9B5586047F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5" creationId="{622618F5-347B-E04F-A607-72B199C790B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6" creationId="{8F479DC8-29C4-9C40-A1C9-27AA773F6E1B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7" creationId="{FB8496CE-219C-FA49-BB8A-E3274DA9E22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8" creationId="{48174CCA-16B5-0440-BA75-3C53EDCB5B96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9" creationId="{D63CBED4-5B1F-6B40-9335-D85CBD6453FA}"/>
          </ac:spMkLst>
        </pc:sp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5" creationId="{8C200C6A-5EFD-9246-80D4-3AE48E2FB464}"/>
          </ac:picMkLst>
        </pc:pic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7" creationId="{F8244278-345C-D149-BF6F-11029A3B3255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2" creationId="{086CBF65-C3B3-C54A-80BA-75FFA8741F4C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3" creationId="{55C5C4C0-51B6-8B48-9CBD-DC8B4C2F76E8}"/>
          </ac:picMkLst>
        </pc:picChg>
      </pc:sldChg>
      <pc:sldChg chg="addSp delSp modSp add mod delAnim modAnim modNotesTx">
        <pc:chgData name="Rocio Rodriguez Cano" userId="7edc1484-4205-47c2-a51d-54da91a393e8" providerId="ADAL" clId="{629B8560-EAFA-2F40-ADC4-E0E2F43A8D56}" dt="2020-11-19T15:35:14.006" v="2439" actId="1076"/>
        <pc:sldMkLst>
          <pc:docMk/>
          <pc:sldMk cId="1959180201" sldId="311"/>
        </pc:sldMkLst>
        <pc:spChg chg="mod">
          <ac:chgData name="Rocio Rodriguez Cano" userId="7edc1484-4205-47c2-a51d-54da91a393e8" providerId="ADAL" clId="{629B8560-EAFA-2F40-ADC4-E0E2F43A8D56}" dt="2020-11-19T15:30:28.021" v="2361" actId="20577"/>
          <ac:spMkLst>
            <pc:docMk/>
            <pc:sldMk cId="1959180201" sldId="311"/>
            <ac:spMk id="2" creationId="{7484A203-81D5-D14B-A1AE-5EB3269CE563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8" creationId="{85C8999D-B80D-C34C-B4FF-539EAD65E18A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9" creationId="{DF3C260D-C9B7-CB45-9D36-4AB9B30BADE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0" creationId="{CC0215CC-9AA7-3841-A4FB-7B844C172AA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1" creationId="{4E2F4F4F-F5D7-9C41-8C52-0BCEC9D48C0D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2" creationId="{9089EF0A-3189-5044-A00C-03CCE18CB51C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3" creationId="{3916572F-74A6-D947-94E8-2AAA732CC4F6}"/>
          </ac:spMkLst>
        </pc:spChg>
        <pc:spChg chg="add mod">
          <ac:chgData name="Rocio Rodriguez Cano" userId="7edc1484-4205-47c2-a51d-54da91a393e8" providerId="ADAL" clId="{629B8560-EAFA-2F40-ADC4-E0E2F43A8D56}" dt="2020-11-19T15:35:05.714" v="2437" actId="1076"/>
          <ac:spMkLst>
            <pc:docMk/>
            <pc:sldMk cId="1959180201" sldId="311"/>
            <ac:spMk id="16" creationId="{4D0407E6-7707-344D-A1BA-AE4B2609EBC4}"/>
          </ac:spMkLst>
        </pc:spChg>
        <pc:spChg chg="add mod">
          <ac:chgData name="Rocio Rodriguez Cano" userId="7edc1484-4205-47c2-a51d-54da91a393e8" providerId="ADAL" clId="{629B8560-EAFA-2F40-ADC4-E0E2F43A8D56}" dt="2020-11-19T15:35:09.406" v="2438" actId="1076"/>
          <ac:spMkLst>
            <pc:docMk/>
            <pc:sldMk cId="1959180201" sldId="311"/>
            <ac:spMk id="17" creationId="{B76927B2-7838-504D-8A24-A8C8E848FC91}"/>
          </ac:spMkLst>
        </pc:spChg>
        <pc:spChg chg="add mod">
          <ac:chgData name="Rocio Rodriguez Cano" userId="7edc1484-4205-47c2-a51d-54da91a393e8" providerId="ADAL" clId="{629B8560-EAFA-2F40-ADC4-E0E2F43A8D56}" dt="2020-11-19T15:34:59.658" v="2436" actId="1037"/>
          <ac:spMkLst>
            <pc:docMk/>
            <pc:sldMk cId="1959180201" sldId="311"/>
            <ac:spMk id="18" creationId="{090C1FF1-254F-D14D-B925-6E396D643270}"/>
          </ac:spMkLst>
        </pc:spChg>
        <pc:spChg chg="add mod">
          <ac:chgData name="Rocio Rodriguez Cano" userId="7edc1484-4205-47c2-a51d-54da91a393e8" providerId="ADAL" clId="{629B8560-EAFA-2F40-ADC4-E0E2F43A8D56}" dt="2020-11-19T15:35:14.006" v="2439" actId="1076"/>
          <ac:spMkLst>
            <pc:docMk/>
            <pc:sldMk cId="1959180201" sldId="311"/>
            <ac:spMk id="19" creationId="{F9AB6BD2-178F-884B-9F1C-AD7076ABE189}"/>
          </ac:spMkLst>
        </pc:sp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5" creationId="{EB62316B-719F-D448-86EB-23D3586D278D}"/>
          </ac:picMkLst>
        </pc:pic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7" creationId="{9AB520A7-4893-DF4B-8B79-0F9069C01591}"/>
          </ac:picMkLst>
        </pc:picChg>
        <pc:picChg chg="add mod">
          <ac:chgData name="Rocio Rodriguez Cano" userId="7edc1484-4205-47c2-a51d-54da91a393e8" providerId="ADAL" clId="{629B8560-EAFA-2F40-ADC4-E0E2F43A8D56}" dt="2020-11-19T15:33:57.692" v="2426" actId="1076"/>
          <ac:picMkLst>
            <pc:docMk/>
            <pc:sldMk cId="1959180201" sldId="311"/>
            <ac:picMk id="15" creationId="{E62ED71B-8997-554E-8E55-320A102D627F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53:28.226" v="2734"/>
        <pc:sldMkLst>
          <pc:docMk/>
          <pc:sldMk cId="1041090686" sldId="312"/>
        </pc:sldMkLst>
        <pc:spChg chg="mod">
          <ac:chgData name="Rocio Rodriguez Cano" userId="7edc1484-4205-47c2-a51d-54da91a393e8" providerId="ADAL" clId="{629B8560-EAFA-2F40-ADC4-E0E2F43A8D56}" dt="2020-11-19T15:43:11.585" v="2611" actId="20577"/>
          <ac:spMkLst>
            <pc:docMk/>
            <pc:sldMk cId="1041090686" sldId="312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8" creationId="{27A6708F-6A0B-504B-82F4-9D1B75B4E382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9" creationId="{A0AEFBC2-E922-204B-8987-BD73BFB97581}"/>
          </ac:spMkLst>
        </pc:sp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5" creationId="{951CB91D-9749-454B-B9E4-13BF25999BA6}"/>
          </ac:picMkLst>
        </pc:pic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7" creationId="{E05DE6A4-E64E-6C42-8C4E-5F9E175D3570}"/>
          </ac:picMkLst>
        </pc:picChg>
      </pc:sldChg>
      <pc:sldChg chg="addSp delSp modSp new mod modAnim">
        <pc:chgData name="Rocio Rodriguez Cano" userId="7edc1484-4205-47c2-a51d-54da91a393e8" providerId="ADAL" clId="{629B8560-EAFA-2F40-ADC4-E0E2F43A8D56}" dt="2020-12-22T15:06:47.424" v="4865" actId="1076"/>
        <pc:sldMkLst>
          <pc:docMk/>
          <pc:sldMk cId="3726010302" sldId="313"/>
        </pc:sldMkLst>
        <pc:spChg chg="mod">
          <ac:chgData name="Rocio Rodriguez Cano" userId="7edc1484-4205-47c2-a51d-54da91a393e8" providerId="ADAL" clId="{629B8560-EAFA-2F40-ADC4-E0E2F43A8D56}" dt="2020-11-19T15:45:22.753" v="2669" actId="20577"/>
          <ac:spMkLst>
            <pc:docMk/>
            <pc:sldMk cId="3726010302" sldId="313"/>
            <ac:spMk id="2" creationId="{C5E1148B-8C71-7B46-B7EB-DBCC50D5C9E6}"/>
          </ac:spMkLst>
        </pc:spChg>
        <pc:spChg chg="add del mod">
          <ac:chgData name="Rocio Rodriguez Cano" userId="7edc1484-4205-47c2-a51d-54da91a393e8" providerId="ADAL" clId="{629B8560-EAFA-2F40-ADC4-E0E2F43A8D56}" dt="2020-12-22T15:06:07.517" v="4861" actId="478"/>
          <ac:spMkLst>
            <pc:docMk/>
            <pc:sldMk cId="3726010302" sldId="313"/>
            <ac:spMk id="4" creationId="{1E11A808-8743-2448-AA07-419728EA35F3}"/>
          </ac:spMkLst>
        </pc:spChg>
        <pc:spChg chg="add del mod">
          <ac:chgData name="Rocio Rodriguez Cano" userId="7edc1484-4205-47c2-a51d-54da91a393e8" providerId="ADAL" clId="{629B8560-EAFA-2F40-ADC4-E0E2F43A8D56}" dt="2020-12-21T14:56:34.405" v="4137" actId="478"/>
          <ac:spMkLst>
            <pc:docMk/>
            <pc:sldMk cId="3726010302" sldId="313"/>
            <ac:spMk id="6" creationId="{038B0873-1325-F043-8558-F8123F063BD6}"/>
          </ac:spMkLst>
        </pc:spChg>
        <pc:spChg chg="add del mod">
          <ac:chgData name="Rocio Rodriguez Cano" userId="7edc1484-4205-47c2-a51d-54da91a393e8" providerId="ADAL" clId="{629B8560-EAFA-2F40-ADC4-E0E2F43A8D56}" dt="2020-12-21T14:56:32.105" v="4136" actId="478"/>
          <ac:spMkLst>
            <pc:docMk/>
            <pc:sldMk cId="3726010302" sldId="313"/>
            <ac:spMk id="8" creationId="{16B9830B-4534-5147-A05F-A885AB4E49FC}"/>
          </ac:spMkLst>
        </pc:spChg>
        <pc:spChg chg="add mod">
          <ac:chgData name="Rocio Rodriguez Cano" userId="7edc1484-4205-47c2-a51d-54da91a393e8" providerId="ADAL" clId="{629B8560-EAFA-2F40-ADC4-E0E2F43A8D56}" dt="2020-11-19T15:53:14.640" v="2733" actId="1036"/>
          <ac:spMkLst>
            <pc:docMk/>
            <pc:sldMk cId="3726010302" sldId="313"/>
            <ac:spMk id="12" creationId="{14DCD1E7-09D8-C54F-A8C5-1FD54608E1C5}"/>
          </ac:spMkLst>
        </pc:spChg>
        <pc:spChg chg="add mod">
          <ac:chgData name="Rocio Rodriguez Cano" userId="7edc1484-4205-47c2-a51d-54da91a393e8" providerId="ADAL" clId="{629B8560-EAFA-2F40-ADC4-E0E2F43A8D56}" dt="2020-11-19T15:52:51.304" v="2723" actId="20577"/>
          <ac:spMkLst>
            <pc:docMk/>
            <pc:sldMk cId="3726010302" sldId="313"/>
            <ac:spMk id="13" creationId="{38FCAF84-53C3-8E4D-9D80-13AD60C96572}"/>
          </ac:spMkLst>
        </pc:spChg>
        <pc:spChg chg="add mod">
          <ac:chgData name="Rocio Rodriguez Cano" userId="7edc1484-4205-47c2-a51d-54da91a393e8" providerId="ADAL" clId="{629B8560-EAFA-2F40-ADC4-E0E2F43A8D56}" dt="2020-11-19T15:53:04.804" v="2729" actId="20577"/>
          <ac:spMkLst>
            <pc:docMk/>
            <pc:sldMk cId="3726010302" sldId="313"/>
            <ac:spMk id="14" creationId="{3D28EEC0-DDFB-8540-8A1E-384D83F54120}"/>
          </ac:spMkLst>
        </pc:spChg>
        <pc:spChg chg="add mod">
          <ac:chgData name="Rocio Rodriguez Cano" userId="7edc1484-4205-47c2-a51d-54da91a393e8" providerId="ADAL" clId="{629B8560-EAFA-2F40-ADC4-E0E2F43A8D56}" dt="2020-11-19T15:53:07.163" v="2731" actId="20577"/>
          <ac:spMkLst>
            <pc:docMk/>
            <pc:sldMk cId="3726010302" sldId="313"/>
            <ac:spMk id="15" creationId="{8B52C8EB-2ED5-014F-A4C2-9D1D31EAD654}"/>
          </ac:spMkLst>
        </pc:spChg>
        <pc:spChg chg="add del mod">
          <ac:chgData name="Rocio Rodriguez Cano" userId="7edc1484-4205-47c2-a51d-54da91a393e8" providerId="ADAL" clId="{629B8560-EAFA-2F40-ADC4-E0E2F43A8D56}" dt="2020-12-21T14:58:00.658" v="4150" actId="478"/>
          <ac:spMkLst>
            <pc:docMk/>
            <pc:sldMk cId="3726010302" sldId="313"/>
            <ac:spMk id="18" creationId="{BCD0D44D-C5C8-FE4D-A624-1AF4652BD0B2}"/>
          </ac:spMkLst>
        </pc:spChg>
        <pc:spChg chg="add del mod">
          <ac:chgData name="Rocio Rodriguez Cano" userId="7edc1484-4205-47c2-a51d-54da91a393e8" providerId="ADAL" clId="{629B8560-EAFA-2F40-ADC4-E0E2F43A8D56}" dt="2020-12-22T14:47:20.105" v="4860" actId="478"/>
          <ac:spMkLst>
            <pc:docMk/>
            <pc:sldMk cId="3726010302" sldId="313"/>
            <ac:spMk id="19" creationId="{864C11CC-8701-524B-B442-CC99F204AE0E}"/>
          </ac:spMkLst>
        </pc:spChg>
        <pc:spChg chg="add del">
          <ac:chgData name="Rocio Rodriguez Cano" userId="7edc1484-4205-47c2-a51d-54da91a393e8" providerId="ADAL" clId="{629B8560-EAFA-2F40-ADC4-E0E2F43A8D56}" dt="2020-12-21T14:57:20.465" v="4144" actId="34122"/>
          <ac:spMkLst>
            <pc:docMk/>
            <pc:sldMk cId="3726010302" sldId="313"/>
            <ac:spMk id="24" creationId="{1A8FF265-5374-49EE-9732-ED8228542E1B}"/>
          </ac:spMkLst>
        </pc:spChg>
        <pc:grpChg chg="add del mod">
          <ac:chgData name="Rocio Rodriguez Cano" userId="7edc1484-4205-47c2-a51d-54da91a393e8" providerId="ADAL" clId="{629B8560-EAFA-2F40-ADC4-E0E2F43A8D56}" dt="2020-12-21T14:57:21.547" v="4145" actId="478"/>
          <ac:grpSpMkLst>
            <pc:docMk/>
            <pc:sldMk cId="3726010302" sldId="313"/>
            <ac:grpSpMk id="17" creationId="{9B3297AC-B968-0A48-80A7-2160DA22D91A}"/>
          </ac:grpSpMkLst>
        </pc:grpChg>
        <pc:picChg chg="add mod">
          <ac:chgData name="Rocio Rodriguez Cano" userId="7edc1484-4205-47c2-a51d-54da91a393e8" providerId="ADAL" clId="{629B8560-EAFA-2F40-ADC4-E0E2F43A8D56}" dt="2020-11-19T15:53:14.640" v="2733" actId="1036"/>
          <ac:picMkLst>
            <pc:docMk/>
            <pc:sldMk cId="3726010302" sldId="313"/>
            <ac:picMk id="5" creationId="{4981A43E-F3BB-9B4E-AC75-49A8C9788301}"/>
          </ac:picMkLst>
        </pc:picChg>
        <pc:picChg chg="add mod">
          <ac:chgData name="Rocio Rodriguez Cano" userId="7edc1484-4205-47c2-a51d-54da91a393e8" providerId="ADAL" clId="{629B8560-EAFA-2F40-ADC4-E0E2F43A8D56}" dt="2020-11-19T15:52:02.256" v="2689" actId="1036"/>
          <ac:picMkLst>
            <pc:docMk/>
            <pc:sldMk cId="3726010302" sldId="313"/>
            <ac:picMk id="7" creationId="{3F9ED2B9-7F77-004E-A69E-4D9B52FC5B2F}"/>
          </ac:picMkLst>
        </pc:picChg>
        <pc:picChg chg="add mod">
          <ac:chgData name="Rocio Rodriguez Cano" userId="7edc1484-4205-47c2-a51d-54da91a393e8" providerId="ADAL" clId="{629B8560-EAFA-2F40-ADC4-E0E2F43A8D56}" dt="2020-12-22T15:06:47.424" v="4865" actId="1076"/>
          <ac:picMkLst>
            <pc:docMk/>
            <pc:sldMk cId="3726010302" sldId="313"/>
            <ac:picMk id="8" creationId="{C2CAE929-F226-1E44-A545-6A148DE44344}"/>
          </ac:picMkLst>
        </pc:picChg>
        <pc:picChg chg="add mod">
          <ac:chgData name="Rocio Rodriguez Cano" userId="7edc1484-4205-47c2-a51d-54da91a393e8" providerId="ADAL" clId="{629B8560-EAFA-2F40-ADC4-E0E2F43A8D56}" dt="2020-11-19T15:52:15.285" v="2697" actId="1036"/>
          <ac:picMkLst>
            <pc:docMk/>
            <pc:sldMk cId="3726010302" sldId="313"/>
            <ac:picMk id="9" creationId="{E8E32C7C-3632-DE46-8689-825C1B7B7B2B}"/>
          </ac:picMkLst>
        </pc:picChg>
        <pc:picChg chg="add mod">
          <ac:chgData name="Rocio Rodriguez Cano" userId="7edc1484-4205-47c2-a51d-54da91a393e8" providerId="ADAL" clId="{629B8560-EAFA-2F40-ADC4-E0E2F43A8D56}" dt="2020-11-19T15:52:09.671" v="2692" actId="1036"/>
          <ac:picMkLst>
            <pc:docMk/>
            <pc:sldMk cId="3726010302" sldId="313"/>
            <ac:picMk id="11" creationId="{978A2D22-5228-254D-AE5B-FD9D40A3FD80}"/>
          </ac:picMkLst>
        </pc:pic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0" creationId="{51C26268-081F-A745-A081-90672A704083}"/>
          </ac:inkMkLst>
        </pc:ink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6" creationId="{2960FBD2-0633-9040-B98D-30DE22065363}"/>
          </ac:inkMkLst>
        </pc:inkChg>
      </pc:sldChg>
      <pc:sldChg chg="addSp modSp new mod">
        <pc:chgData name="Rocio Rodriguez Cano" userId="7edc1484-4205-47c2-a51d-54da91a393e8" providerId="ADAL" clId="{629B8560-EAFA-2F40-ADC4-E0E2F43A8D56}" dt="2020-12-22T15:07:13.525" v="4866" actId="14100"/>
        <pc:sldMkLst>
          <pc:docMk/>
          <pc:sldMk cId="4265846190" sldId="314"/>
        </pc:sldMkLst>
        <pc:spChg chg="mod">
          <ac:chgData name="Rocio Rodriguez Cano" userId="7edc1484-4205-47c2-a51d-54da91a393e8" providerId="ADAL" clId="{629B8560-EAFA-2F40-ADC4-E0E2F43A8D56}" dt="2020-12-21T15:00:07.650" v="4192" actId="20577"/>
          <ac:spMkLst>
            <pc:docMk/>
            <pc:sldMk cId="4265846190" sldId="314"/>
            <ac:spMk id="2" creationId="{089CDCED-FD9A-E14E-ACE7-F83A7EBC83C7}"/>
          </ac:spMkLst>
        </pc:spChg>
        <pc:picChg chg="add mod">
          <ac:chgData name="Rocio Rodriguez Cano" userId="7edc1484-4205-47c2-a51d-54da91a393e8" providerId="ADAL" clId="{629B8560-EAFA-2F40-ADC4-E0E2F43A8D56}" dt="2020-12-22T15:07:13.525" v="4866" actId="14100"/>
          <ac:picMkLst>
            <pc:docMk/>
            <pc:sldMk cId="4265846190" sldId="314"/>
            <ac:picMk id="5" creationId="{610067D0-E06A-DB47-B3E0-138DF9D9CA7F}"/>
          </ac:picMkLst>
        </pc:picChg>
        <pc:picChg chg="add mod">
          <ac:chgData name="Rocio Rodriguez Cano" userId="7edc1484-4205-47c2-a51d-54da91a393e8" providerId="ADAL" clId="{629B8560-EAFA-2F40-ADC4-E0E2F43A8D56}" dt="2020-12-21T15:34:05.969" v="4535" actId="1076"/>
          <ac:picMkLst>
            <pc:docMk/>
            <pc:sldMk cId="4265846190" sldId="314"/>
            <ac:picMk id="7" creationId="{6D78B18A-DDEF-AD40-B63A-1BE32DECD526}"/>
          </ac:picMkLst>
        </pc:picChg>
      </pc:sldChg>
      <pc:sldChg chg="addSp delSp modSp new mod">
        <pc:chgData name="Rocio Rodriguez Cano" userId="7edc1484-4205-47c2-a51d-54da91a393e8" providerId="ADAL" clId="{629B8560-EAFA-2F40-ADC4-E0E2F43A8D56}" dt="2020-12-21T15:16:58.349" v="4431" actId="1076"/>
        <pc:sldMkLst>
          <pc:docMk/>
          <pc:sldMk cId="996444416" sldId="315"/>
        </pc:sldMkLst>
        <pc:spChg chg="mod">
          <ac:chgData name="Rocio Rodriguez Cano" userId="7edc1484-4205-47c2-a51d-54da91a393e8" providerId="ADAL" clId="{629B8560-EAFA-2F40-ADC4-E0E2F43A8D56}" dt="2020-12-21T15:00:38.843" v="4217" actId="20577"/>
          <ac:spMkLst>
            <pc:docMk/>
            <pc:sldMk cId="996444416" sldId="315"/>
            <ac:spMk id="2" creationId="{90E5D94C-A755-E04C-B347-F03A2C12ABF4}"/>
          </ac:spMkLst>
        </pc:spChg>
        <pc:spChg chg="add del mod">
          <ac:chgData name="Rocio Rodriguez Cano" userId="7edc1484-4205-47c2-a51d-54da91a393e8" providerId="ADAL" clId="{629B8560-EAFA-2F40-ADC4-E0E2F43A8D56}" dt="2020-12-21T15:16:36.062" v="4425" actId="478"/>
          <ac:spMkLst>
            <pc:docMk/>
            <pc:sldMk cId="996444416" sldId="315"/>
            <ac:spMk id="10" creationId="{EBFB889F-D1C1-5B4C-9EEF-E6C3D62C366C}"/>
          </ac:spMkLst>
        </pc:spChg>
        <pc:picChg chg="add del mod">
          <ac:chgData name="Rocio Rodriguez Cano" userId="7edc1484-4205-47c2-a51d-54da91a393e8" providerId="ADAL" clId="{629B8560-EAFA-2F40-ADC4-E0E2F43A8D56}" dt="2020-12-21T15:16:44.572" v="4426" actId="478"/>
          <ac:picMkLst>
            <pc:docMk/>
            <pc:sldMk cId="996444416" sldId="315"/>
            <ac:picMk id="5" creationId="{ED6628F8-876C-D24B-8CE5-85AC1A0A7309}"/>
          </ac:picMkLst>
        </pc:picChg>
        <pc:picChg chg="add del mod">
          <ac:chgData name="Rocio Rodriguez Cano" userId="7edc1484-4205-47c2-a51d-54da91a393e8" providerId="ADAL" clId="{629B8560-EAFA-2F40-ADC4-E0E2F43A8D56}" dt="2020-12-21T15:16:32.192" v="4424" actId="478"/>
          <ac:picMkLst>
            <pc:docMk/>
            <pc:sldMk cId="996444416" sldId="315"/>
            <ac:picMk id="7" creationId="{BE550C7D-4AB6-4C49-8EE6-37E646D79F56}"/>
          </ac:picMkLst>
        </pc:picChg>
        <pc:picChg chg="add del mod">
          <ac:chgData name="Rocio Rodriguez Cano" userId="7edc1484-4205-47c2-a51d-54da91a393e8" providerId="ADAL" clId="{629B8560-EAFA-2F40-ADC4-E0E2F43A8D56}" dt="2020-12-21T15:16:30.710" v="4423" actId="478"/>
          <ac:picMkLst>
            <pc:docMk/>
            <pc:sldMk cId="996444416" sldId="315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6:54.603" v="4429" actId="1076"/>
          <ac:picMkLst>
            <pc:docMk/>
            <pc:sldMk cId="996444416" sldId="315"/>
            <ac:picMk id="12" creationId="{76AED059-5BAE-464F-A484-98A308838B18}"/>
          </ac:picMkLst>
        </pc:picChg>
        <pc:picChg chg="add mod">
          <ac:chgData name="Rocio Rodriguez Cano" userId="7edc1484-4205-47c2-a51d-54da91a393e8" providerId="ADAL" clId="{629B8560-EAFA-2F40-ADC4-E0E2F43A8D56}" dt="2020-12-21T15:16:55.776" v="4430" actId="1076"/>
          <ac:picMkLst>
            <pc:docMk/>
            <pc:sldMk cId="996444416" sldId="315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6:58.349" v="4431" actId="1076"/>
          <ac:picMkLst>
            <pc:docMk/>
            <pc:sldMk cId="996444416" sldId="315"/>
            <ac:picMk id="16" creationId="{12E29171-F1FB-C647-AEC1-7D76EBBEAB1F}"/>
          </ac:picMkLst>
        </pc:picChg>
      </pc:sldChg>
      <pc:sldChg chg="addSp delSp modSp add mod modNotesTx">
        <pc:chgData name="Rocio Rodriguez Cano" userId="7edc1484-4205-47c2-a51d-54da91a393e8" providerId="ADAL" clId="{629B8560-EAFA-2F40-ADC4-E0E2F43A8D56}" dt="2020-12-23T09:37:07.665" v="7696" actId="20577"/>
        <pc:sldMkLst>
          <pc:docMk/>
          <pc:sldMk cId="582066025" sldId="316"/>
        </pc:sldMkLst>
        <pc:spChg chg="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4" creationId="{5C589036-55DC-7844-94AC-C518CB525061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7" creationId="{76D132B6-D867-0B4F-AFB8-0E71CAF4617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8" creationId="{FE7176DB-B1B1-9943-B294-7C4331F37893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9" creationId="{C99F28BF-E362-4242-BC2E-8366076EC8B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0" creationId="{FD2E9F06-9241-1040-A48B-DACE17FE10D0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1" creationId="{2F29A6DF-68B1-1841-AF95-20122A46342D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2" creationId="{44DB1CCC-68A4-3045-ADD4-0EF7340D708C}"/>
          </ac:spMkLst>
        </pc:spChg>
        <pc:spChg chg="add del mod">
          <ac:chgData name="Rocio Rodriguez Cano" userId="7edc1484-4205-47c2-a51d-54da91a393e8" providerId="ADAL" clId="{629B8560-EAFA-2F40-ADC4-E0E2F43A8D56}" dt="2020-12-15T16:10:19.065" v="3818" actId="478"/>
          <ac:spMkLst>
            <pc:docMk/>
            <pc:sldMk cId="582066025" sldId="316"/>
            <ac:spMk id="23" creationId="{B6BC7CB5-A7F8-A047-A97D-CDEF10FA10C5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4" creationId="{83B5DD39-3F94-8744-AA1B-AE78E97E3EE9}"/>
          </ac:spMkLst>
        </pc:spChg>
        <pc:picChg chg="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5" creationId="{C85BE694-4EA6-464F-85BD-0309E07B49F1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7" creationId="{9622900E-D8DF-9042-98B7-84C84D34520C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7" creationId="{DF452229-4ECE-C940-9189-2DD60506941A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9" creationId="{2A6D6B04-B544-7244-ABDE-E2D013CB7059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9" creationId="{6ACF065A-5C96-3045-A50C-69418C468196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1" creationId="{E728ED67-9A31-A445-B0C9-54F09027C3C0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3" creationId="{DB265414-CA5B-8A44-8C86-2C5B2CC68D74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5" creationId="{C6A52BF9-8884-AD48-9C35-520192EF877C}"/>
          </ac:picMkLst>
        </pc:picChg>
        <pc:picChg chg="add del mod">
          <ac:chgData name="Rocio Rodriguez Cano" userId="7edc1484-4205-47c2-a51d-54da91a393e8" providerId="ADAL" clId="{629B8560-EAFA-2F40-ADC4-E0E2F43A8D56}" dt="2020-12-15T13:25:31.689" v="3533" actId="478"/>
          <ac:picMkLst>
            <pc:docMk/>
            <pc:sldMk cId="582066025" sldId="316"/>
            <ac:picMk id="17" creationId="{599F5652-2665-014F-BC8A-D2B257701E5F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9" creationId="{014792BC-7D77-D742-9861-CBA9F1E88B74}"/>
          </ac:picMkLst>
        </pc:pic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1" creationId="{1C88463E-3D6F-9C44-BFBF-9EF048C557AD}"/>
          </ac:cxnSpMkLst>
        </pc:cxn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5" creationId="{6E751CF8-74CB-3C48-B3BE-F392D104BFA1}"/>
          </ac:cxnSpMkLst>
        </pc:cxnChg>
      </pc:sldChg>
      <pc:sldChg chg="addSp modSp add mod">
        <pc:chgData name="Rocio Rodriguez Cano" userId="7edc1484-4205-47c2-a51d-54da91a393e8" providerId="ADAL" clId="{629B8560-EAFA-2F40-ADC4-E0E2F43A8D56}" dt="2020-12-21T15:39:46.480" v="4618" actId="1037"/>
        <pc:sldMkLst>
          <pc:docMk/>
          <pc:sldMk cId="1667793017" sldId="317"/>
        </pc:sldMkLst>
        <pc:picChg chg="add mod">
          <ac:chgData name="Rocio Rodriguez Cano" userId="7edc1484-4205-47c2-a51d-54da91a393e8" providerId="ADAL" clId="{629B8560-EAFA-2F40-ADC4-E0E2F43A8D56}" dt="2020-12-21T15:39:46.480" v="4618" actId="1037"/>
          <ac:picMkLst>
            <pc:docMk/>
            <pc:sldMk cId="1667793017" sldId="317"/>
            <ac:picMk id="5" creationId="{B219FBB9-F263-984C-89B8-654FCCDDDF73}"/>
          </ac:picMkLst>
        </pc:picChg>
        <pc:picChg chg="add mod">
          <ac:chgData name="Rocio Rodriguez Cano" userId="7edc1484-4205-47c2-a51d-54da91a393e8" providerId="ADAL" clId="{629B8560-EAFA-2F40-ADC4-E0E2F43A8D56}" dt="2020-12-21T15:39:38.371" v="4615" actId="1076"/>
          <ac:picMkLst>
            <pc:docMk/>
            <pc:sldMk cId="1667793017" sldId="317"/>
            <ac:picMk id="7" creationId="{427AD2DE-DF9D-3343-B800-AC2E9E7D04F3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01:00.048" v="4266" actId="20577"/>
        <pc:sldMkLst>
          <pc:docMk/>
          <pc:sldMk cId="1457685628" sldId="318"/>
        </pc:sldMkLst>
        <pc:spChg chg="mod">
          <ac:chgData name="Rocio Rodriguez Cano" userId="7edc1484-4205-47c2-a51d-54da91a393e8" providerId="ADAL" clId="{629B8560-EAFA-2F40-ADC4-E0E2F43A8D56}" dt="2020-12-21T15:01:00.048" v="4266" actId="20577"/>
          <ac:spMkLst>
            <pc:docMk/>
            <pc:sldMk cId="1457685628" sldId="318"/>
            <ac:spMk id="2" creationId="{90E5D94C-A755-E04C-B347-F03A2C12ABF4}"/>
          </ac:spMkLst>
        </pc:spChg>
      </pc:sldChg>
      <pc:sldChg chg="modSp add mod">
        <pc:chgData name="Rocio Rodriguez Cano" userId="7edc1484-4205-47c2-a51d-54da91a393e8" providerId="ADAL" clId="{629B8560-EAFA-2F40-ADC4-E0E2F43A8D56}" dt="2020-12-21T15:17:37.909" v="4446" actId="20577"/>
        <pc:sldMkLst>
          <pc:docMk/>
          <pc:sldMk cId="3478912052" sldId="319"/>
        </pc:sldMkLst>
        <pc:spChg chg="mod">
          <ac:chgData name="Rocio Rodriguez Cano" userId="7edc1484-4205-47c2-a51d-54da91a393e8" providerId="ADAL" clId="{629B8560-EAFA-2F40-ADC4-E0E2F43A8D56}" dt="2020-12-21T15:17:37.909" v="4446" actId="20577"/>
          <ac:spMkLst>
            <pc:docMk/>
            <pc:sldMk cId="3478912052" sldId="319"/>
            <ac:spMk id="2" creationId="{90E5D94C-A755-E04C-B347-F03A2C12ABF4}"/>
          </ac:spMkLst>
        </pc:spChg>
      </pc:sldChg>
      <pc:sldChg chg="addSp delSp modSp add mod">
        <pc:chgData name="Rocio Rodriguez Cano" userId="7edc1484-4205-47c2-a51d-54da91a393e8" providerId="ADAL" clId="{629B8560-EAFA-2F40-ADC4-E0E2F43A8D56}" dt="2020-12-21T15:17:09.227" v="4432" actId="1076"/>
        <pc:sldMkLst>
          <pc:docMk/>
          <pc:sldMk cId="3099482666" sldId="320"/>
        </pc:sldMkLst>
        <pc:spChg chg="del">
          <ac:chgData name="Rocio Rodriguez Cano" userId="7edc1484-4205-47c2-a51d-54da91a393e8" providerId="ADAL" clId="{629B8560-EAFA-2F40-ADC4-E0E2F43A8D56}" dt="2020-12-21T15:08:33.704" v="4328" actId="478"/>
          <ac:spMkLst>
            <pc:docMk/>
            <pc:sldMk cId="3099482666" sldId="320"/>
            <ac:spMk id="10" creationId="{EBFB889F-D1C1-5B4C-9EEF-E6C3D62C366C}"/>
          </ac:spMkLst>
        </pc:spChg>
        <pc:spChg chg="add mod">
          <ac:chgData name="Rocio Rodriguez Cano" userId="7edc1484-4205-47c2-a51d-54da91a393e8" providerId="ADAL" clId="{629B8560-EAFA-2F40-ADC4-E0E2F43A8D56}" dt="2020-12-21T15:14:42.434" v="4420" actId="1076"/>
          <ac:spMkLst>
            <pc:docMk/>
            <pc:sldMk cId="3099482666" sldId="320"/>
            <ac:spMk id="20" creationId="{CA354C66-613B-424A-AEAF-DBB807A1BBA9}"/>
          </ac:spMkLst>
        </pc:sp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5" creationId="{ED6628F8-876C-D24B-8CE5-85AC1A0A7309}"/>
          </ac:picMkLst>
        </pc:picChg>
        <pc:picChg chg="add mod">
          <ac:chgData name="Rocio Rodriguez Cano" userId="7edc1484-4205-47c2-a51d-54da91a393e8" providerId="ADAL" clId="{629B8560-EAFA-2F40-ADC4-E0E2F43A8D56}" dt="2020-12-21T15:17:09.227" v="4432" actId="1076"/>
          <ac:picMkLst>
            <pc:docMk/>
            <pc:sldMk cId="3099482666" sldId="320"/>
            <ac:picMk id="6" creationId="{5367BB60-4DC1-B849-B527-657848BCBEC2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7" creationId="{BE550C7D-4AB6-4C49-8EE6-37E646D79F56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1" creationId="{5F28DE9C-7D38-BC4D-A195-8152ECCDF36C}"/>
          </ac:picMkLst>
        </pc:picChg>
        <pc:picChg chg="del">
          <ac:chgData name="Rocio Rodriguez Cano" userId="7edc1484-4205-47c2-a51d-54da91a393e8" providerId="ADAL" clId="{629B8560-EAFA-2F40-ADC4-E0E2F43A8D56}" dt="2020-12-21T15:08:33.704" v="4328" actId="478"/>
          <ac:picMkLst>
            <pc:docMk/>
            <pc:sldMk cId="3099482666" sldId="320"/>
            <ac:picMk id="12" creationId="{76AED059-5BAE-464F-A484-98A308838B18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5" creationId="{1FE9B84B-0C92-F744-AEF8-46371291466C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7" creationId="{1C54AD17-B180-714B-91E7-8CFB035418CA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9" creationId="{AD3585B6-6BAC-F54E-9F2F-F4FC2932DDE3}"/>
          </ac:picMkLst>
        </pc:picChg>
      </pc:sldChg>
      <pc:sldChg chg="add">
        <pc:chgData name="Rocio Rodriguez Cano" userId="7edc1484-4205-47c2-a51d-54da91a393e8" providerId="ADAL" clId="{629B8560-EAFA-2F40-ADC4-E0E2F43A8D56}" dt="2020-12-21T15:08:40.495" v="4330" actId="2890"/>
        <pc:sldMkLst>
          <pc:docMk/>
          <pc:sldMk cId="4254942836" sldId="321"/>
        </pc:sldMkLst>
      </pc:sldChg>
      <pc:sldChg chg="add">
        <pc:chgData name="Rocio Rodriguez Cano" userId="7edc1484-4205-47c2-a51d-54da91a393e8" providerId="ADAL" clId="{629B8560-EAFA-2F40-ADC4-E0E2F43A8D56}" dt="2020-12-21T15:15:52.734" v="4422" actId="2890"/>
        <pc:sldMkLst>
          <pc:docMk/>
          <pc:sldMk cId="2269125664" sldId="322"/>
        </pc:sldMkLst>
      </pc:sldChg>
      <pc:sldChg chg="addSp delSp modSp add mod modAnim">
        <pc:chgData name="Rocio Rodriguez Cano" userId="7edc1484-4205-47c2-a51d-54da91a393e8" providerId="ADAL" clId="{629B8560-EAFA-2F40-ADC4-E0E2F43A8D56}" dt="2020-12-21T15:24:24.698" v="4518"/>
        <pc:sldMkLst>
          <pc:docMk/>
          <pc:sldMk cId="2703989130" sldId="323"/>
        </pc:sldMkLst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5" creationId="{34D32A21-0D13-274C-B13F-C7FFD2C66CA4}"/>
          </ac:picMkLst>
        </pc:picChg>
        <pc:picChg chg="add mod">
          <ac:chgData name="Rocio Rodriguez Cano" userId="7edc1484-4205-47c2-a51d-54da91a393e8" providerId="ADAL" clId="{629B8560-EAFA-2F40-ADC4-E0E2F43A8D56}" dt="2020-12-21T15:22:00.116" v="4492" actId="14100"/>
          <ac:picMkLst>
            <pc:docMk/>
            <pc:sldMk cId="2703989130" sldId="323"/>
            <ac:picMk id="7" creationId="{2D3119DC-6D3B-6C4C-826C-A5BC2F3257A9}"/>
          </ac:picMkLst>
        </pc:picChg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9" creationId="{68F690FA-2B09-1042-A3A4-7BDD1236138E}"/>
          </ac:picMkLst>
        </pc:picChg>
        <pc:picChg chg="add mod">
          <ac:chgData name="Rocio Rodriguez Cano" userId="7edc1484-4205-47c2-a51d-54da91a393e8" providerId="ADAL" clId="{629B8560-EAFA-2F40-ADC4-E0E2F43A8D56}" dt="2020-12-21T15:21:46.118" v="4489" actId="1076"/>
          <ac:picMkLst>
            <pc:docMk/>
            <pc:sldMk cId="2703989130" sldId="323"/>
            <ac:picMk id="11" creationId="{23315FF9-BE94-3A49-B783-605F9F024EE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3" creationId="{72718812-2701-0B46-9AF0-9D5489B104A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5" creationId="{905C7270-A1C1-AB40-8207-7D73FECE035F}"/>
          </ac:picMkLst>
        </pc:picChg>
        <pc:picChg chg="add del mod">
          <ac:chgData name="Rocio Rodriguez Cano" userId="7edc1484-4205-47c2-a51d-54da91a393e8" providerId="ADAL" clId="{629B8560-EAFA-2F40-ADC4-E0E2F43A8D56}" dt="2020-12-21T15:23:33.386" v="4511" actId="478"/>
          <ac:picMkLst>
            <pc:docMk/>
            <pc:sldMk cId="2703989130" sldId="323"/>
            <ac:picMk id="17" creationId="{64A3BB3F-D397-2A40-8129-D8BE87C5C84F}"/>
          </ac:picMkLst>
        </pc:picChg>
        <pc:picChg chg="add del mod">
          <ac:chgData name="Rocio Rodriguez Cano" userId="7edc1484-4205-47c2-a51d-54da91a393e8" providerId="ADAL" clId="{629B8560-EAFA-2F40-ADC4-E0E2F43A8D56}" dt="2020-12-21T15:23:35.426" v="4512" actId="478"/>
          <ac:picMkLst>
            <pc:docMk/>
            <pc:sldMk cId="2703989130" sldId="323"/>
            <ac:picMk id="19" creationId="{5099F8D0-1166-5940-8CB6-F7DA3640BDBF}"/>
          </ac:picMkLst>
        </pc:picChg>
        <pc:picChg chg="add mod">
          <ac:chgData name="Rocio Rodriguez Cano" userId="7edc1484-4205-47c2-a51d-54da91a393e8" providerId="ADAL" clId="{629B8560-EAFA-2F40-ADC4-E0E2F43A8D56}" dt="2020-12-21T15:23:43.111" v="4514" actId="14100"/>
          <ac:picMkLst>
            <pc:docMk/>
            <pc:sldMk cId="2703989130" sldId="323"/>
            <ac:picMk id="21" creationId="{6DC00D07-FC7A-1041-AD76-5790FA15A1FD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6:06.360" v="4523" actId="1076"/>
        <pc:sldMkLst>
          <pc:docMk/>
          <pc:sldMk cId="492518336" sldId="324"/>
        </pc:sldMkLst>
        <pc:picChg chg="add mod">
          <ac:chgData name="Rocio Rodriguez Cano" userId="7edc1484-4205-47c2-a51d-54da91a393e8" providerId="ADAL" clId="{629B8560-EAFA-2F40-ADC4-E0E2F43A8D56}" dt="2020-12-21T15:26:06.360" v="4523" actId="1076"/>
          <ac:picMkLst>
            <pc:docMk/>
            <pc:sldMk cId="492518336" sldId="324"/>
            <ac:picMk id="5" creationId="{D99BB9FF-E3B8-B94A-BE06-8BB0824A6B53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5:21.704" v="4520" actId="1076"/>
        <pc:sldMkLst>
          <pc:docMk/>
          <pc:sldMk cId="26040416" sldId="325"/>
        </pc:sldMkLst>
        <pc:picChg chg="add mod">
          <ac:chgData name="Rocio Rodriguez Cano" userId="7edc1484-4205-47c2-a51d-54da91a393e8" providerId="ADAL" clId="{629B8560-EAFA-2F40-ADC4-E0E2F43A8D56}" dt="2020-12-21T15:25:21.704" v="4520" actId="1076"/>
          <ac:picMkLst>
            <pc:docMk/>
            <pc:sldMk cId="26040416" sldId="325"/>
            <ac:picMk id="5" creationId="{4319D0A7-3236-6545-BECA-CFB3B479DA3F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17:59.423" v="4460" actId="20577"/>
        <pc:sldMkLst>
          <pc:docMk/>
          <pc:sldMk cId="2437089672" sldId="326"/>
        </pc:sldMkLst>
        <pc:spChg chg="mod">
          <ac:chgData name="Rocio Rodriguez Cano" userId="7edc1484-4205-47c2-a51d-54da91a393e8" providerId="ADAL" clId="{629B8560-EAFA-2F40-ADC4-E0E2F43A8D56}" dt="2020-12-21T15:17:59.423" v="4460" actId="20577"/>
          <ac:spMkLst>
            <pc:docMk/>
            <pc:sldMk cId="2437089672" sldId="326"/>
            <ac:spMk id="2" creationId="{90E5D94C-A755-E04C-B347-F03A2C12ABF4}"/>
          </ac:spMkLst>
        </pc:spChg>
      </pc:sldChg>
      <pc:sldChg chg="modSp new mod">
        <pc:chgData name="Rocio Rodriguez Cano" userId="7edc1484-4205-47c2-a51d-54da91a393e8" providerId="ADAL" clId="{629B8560-EAFA-2F40-ADC4-E0E2F43A8D56}" dt="2020-12-21T15:18:09.530" v="4470" actId="20577"/>
        <pc:sldMkLst>
          <pc:docMk/>
          <pc:sldMk cId="318230057" sldId="327"/>
        </pc:sldMkLst>
        <pc:spChg chg="mod">
          <ac:chgData name="Rocio Rodriguez Cano" userId="7edc1484-4205-47c2-a51d-54da91a393e8" providerId="ADAL" clId="{629B8560-EAFA-2F40-ADC4-E0E2F43A8D56}" dt="2020-12-21T15:18:09.530" v="4470" actId="20577"/>
          <ac:spMkLst>
            <pc:docMk/>
            <pc:sldMk cId="318230057" sldId="327"/>
            <ac:spMk id="2" creationId="{471862C0-368C-C34A-A534-CFAD0733440F}"/>
          </ac:spMkLst>
        </pc:spChg>
      </pc:sldChg>
      <pc:sldChg chg="addSp modSp add del mod">
        <pc:chgData name="Rocio Rodriguez Cano" userId="7edc1484-4205-47c2-a51d-54da91a393e8" providerId="ADAL" clId="{629B8560-EAFA-2F40-ADC4-E0E2F43A8D56}" dt="2020-12-22T14:31:35.432" v="4859" actId="2696"/>
        <pc:sldMkLst>
          <pc:docMk/>
          <pc:sldMk cId="2748477732" sldId="328"/>
        </pc:sldMkLst>
        <pc:picChg chg="add mod">
          <ac:chgData name="Rocio Rodriguez Cano" userId="7edc1484-4205-47c2-a51d-54da91a393e8" providerId="ADAL" clId="{629B8560-EAFA-2F40-ADC4-E0E2F43A8D56}" dt="2020-12-21T15:38:12.997" v="4604" actId="1076"/>
          <ac:picMkLst>
            <pc:docMk/>
            <pc:sldMk cId="2748477732" sldId="328"/>
            <ac:picMk id="5" creationId="{BB1333B9-F823-6E4A-A590-38BF2E80A00B}"/>
          </ac:picMkLst>
        </pc:picChg>
      </pc:sldChg>
      <pc:sldChg chg="addSp delSp modSp add mod">
        <pc:chgData name="Rocio Rodriguez Cano" userId="7edc1484-4205-47c2-a51d-54da91a393e8" providerId="ADAL" clId="{629B8560-EAFA-2F40-ADC4-E0E2F43A8D56}" dt="2020-12-22T14:31:24.725" v="4858" actId="1076"/>
        <pc:sldMkLst>
          <pc:docMk/>
          <pc:sldMk cId="2316332098" sldId="329"/>
        </pc:sldMkLst>
        <pc:spChg chg="add mod">
          <ac:chgData name="Rocio Rodriguez Cano" userId="7edc1484-4205-47c2-a51d-54da91a393e8" providerId="ADAL" clId="{629B8560-EAFA-2F40-ADC4-E0E2F43A8D56}" dt="2020-12-22T14:31:16.317" v="4856" actId="1076"/>
          <ac:spMkLst>
            <pc:docMk/>
            <pc:sldMk cId="2316332098" sldId="329"/>
            <ac:spMk id="12" creationId="{DB5481E5-B84B-7145-B516-816182525A48}"/>
          </ac:spMkLst>
        </pc:spChg>
        <pc:spChg chg="add mod">
          <ac:chgData name="Rocio Rodriguez Cano" userId="7edc1484-4205-47c2-a51d-54da91a393e8" providerId="ADAL" clId="{629B8560-EAFA-2F40-ADC4-E0E2F43A8D56}" dt="2020-12-22T14:31:20.030" v="4857" actId="1076"/>
          <ac:spMkLst>
            <pc:docMk/>
            <pc:sldMk cId="2316332098" sldId="329"/>
            <ac:spMk id="13" creationId="{EA0C7A81-3783-4B48-BB33-7FD2B65098BB}"/>
          </ac:spMkLst>
        </pc:spChg>
        <pc:spChg chg="add del mod">
          <ac:chgData name="Rocio Rodriguez Cano" userId="7edc1484-4205-47c2-a51d-54da91a393e8" providerId="ADAL" clId="{629B8560-EAFA-2F40-ADC4-E0E2F43A8D56}" dt="2020-12-22T14:29:00.621" v="4830" actId="478"/>
          <ac:spMkLst>
            <pc:docMk/>
            <pc:sldMk cId="2316332098" sldId="329"/>
            <ac:spMk id="14" creationId="{6E36B876-7FE2-9D41-A082-DD8C78093357}"/>
          </ac:spMkLst>
        </pc:spChg>
        <pc:spChg chg="add mod">
          <ac:chgData name="Rocio Rodriguez Cano" userId="7edc1484-4205-47c2-a51d-54da91a393e8" providerId="ADAL" clId="{629B8560-EAFA-2F40-ADC4-E0E2F43A8D56}" dt="2020-12-22T14:31:24.725" v="4858" actId="1076"/>
          <ac:spMkLst>
            <pc:docMk/>
            <pc:sldMk cId="2316332098" sldId="329"/>
            <ac:spMk id="15" creationId="{E7B965AE-13AD-444B-8566-5638D173E76B}"/>
          </ac:spMkLst>
        </pc:sp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5" creationId="{0927F6EF-9D0D-B449-8999-FA53BB6B564D}"/>
          </ac:picMkLst>
        </pc:picChg>
        <pc:picChg chg="add mod modCrop">
          <ac:chgData name="Rocio Rodriguez Cano" userId="7edc1484-4205-47c2-a51d-54da91a393e8" providerId="ADAL" clId="{629B8560-EAFA-2F40-ADC4-E0E2F43A8D56}" dt="2020-12-22T14:30:48.255" v="4851" actId="1076"/>
          <ac:picMkLst>
            <pc:docMk/>
            <pc:sldMk cId="2316332098" sldId="329"/>
            <ac:picMk id="6" creationId="{C6C9CA21-F06F-AE47-A966-3D8A4222405A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7" creationId="{253CA735-39C1-8B4F-A595-5AEBCFA5DC32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9" creationId="{9B92F782-C56D-D145-8A7D-B06FC0FBD9F0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11" creationId="{8643074C-DEB7-B94B-AFA8-77362C3BE0D5}"/>
          </ac:picMkLst>
        </pc:picChg>
        <pc:picChg chg="add mod modCrop">
          <ac:chgData name="Rocio Rodriguez Cano" userId="7edc1484-4205-47c2-a51d-54da91a393e8" providerId="ADAL" clId="{629B8560-EAFA-2F40-ADC4-E0E2F43A8D56}" dt="2020-12-22T14:30:37.208" v="4848" actId="14100"/>
          <ac:picMkLst>
            <pc:docMk/>
            <pc:sldMk cId="2316332098" sldId="329"/>
            <ac:picMk id="16" creationId="{5DD6FF43-26EA-2E41-A24B-4367F390D752}"/>
          </ac:picMkLst>
        </pc:picChg>
      </pc:sldChg>
      <pc:sldChg chg="addSp modSp add mod ord">
        <pc:chgData name="Rocio Rodriguez Cano" userId="7edc1484-4205-47c2-a51d-54da91a393e8" providerId="ADAL" clId="{629B8560-EAFA-2F40-ADC4-E0E2F43A8D56}" dt="2020-12-21T15:39:16.988" v="4612" actId="1076"/>
        <pc:sldMkLst>
          <pc:docMk/>
          <pc:sldMk cId="4139708684" sldId="330"/>
        </pc:sldMkLst>
        <pc:picChg chg="add mod">
          <ac:chgData name="Rocio Rodriguez Cano" userId="7edc1484-4205-47c2-a51d-54da91a393e8" providerId="ADAL" clId="{629B8560-EAFA-2F40-ADC4-E0E2F43A8D56}" dt="2020-12-21T15:39:15.323" v="4611" actId="1076"/>
          <ac:picMkLst>
            <pc:docMk/>
            <pc:sldMk cId="4139708684" sldId="330"/>
            <ac:picMk id="5" creationId="{C5C3DF3D-AB06-3644-B95C-AF5EC9A5829F}"/>
          </ac:picMkLst>
        </pc:picChg>
        <pc:picChg chg="add mod">
          <ac:chgData name="Rocio Rodriguez Cano" userId="7edc1484-4205-47c2-a51d-54da91a393e8" providerId="ADAL" clId="{629B8560-EAFA-2F40-ADC4-E0E2F43A8D56}" dt="2020-12-21T15:39:16.988" v="4612" actId="1076"/>
          <ac:picMkLst>
            <pc:docMk/>
            <pc:sldMk cId="4139708684" sldId="330"/>
            <ac:picMk id="7" creationId="{AC70D0A2-4955-9744-9AC6-58A054DC07EC}"/>
          </ac:picMkLst>
        </pc:picChg>
      </pc:sldChg>
      <pc:sldChg chg="delSp modSp add mod ord">
        <pc:chgData name="Rocio Rodriguez Cano" userId="7edc1484-4205-47c2-a51d-54da91a393e8" providerId="ADAL" clId="{629B8560-EAFA-2F40-ADC4-E0E2F43A8D56}" dt="2020-12-22T14:16:59.786" v="4817" actId="1076"/>
        <pc:sldMkLst>
          <pc:docMk/>
          <pc:sldMk cId="906279875" sldId="331"/>
        </pc:sldMkLst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9" creationId="{93B0DE4F-51B7-9A41-B383-41DC26C37A13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0" creationId="{D5AEF8CB-5579-144E-8724-576B1B78E11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1" creationId="{92CCCAC0-93C7-6C42-809C-65D6D7CCAB5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2" creationId="{3EF78893-1A4A-6A44-88D3-02DD52CFFAE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3" creationId="{C2F66F33-6B27-4247-978F-668F258CB007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5" creationId="{D36A533F-7852-3042-ABFB-8C3B64CAC951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6" creationId="{AE6780AD-C635-5340-B868-604E8808178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7" creationId="{5FDE689D-8B3E-114C-BC8C-1B478C7074D8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8" creationId="{6A60A36E-DEBC-C14E-A3AF-33A36951FABE}"/>
          </ac:spMkLst>
        </pc:spChg>
        <pc:picChg chg="mod">
          <ac:chgData name="Rocio Rodriguez Cano" userId="7edc1484-4205-47c2-a51d-54da91a393e8" providerId="ADAL" clId="{629B8560-EAFA-2F40-ADC4-E0E2F43A8D56}" dt="2020-12-22T14:16:59.786" v="4817" actId="1076"/>
          <ac:picMkLst>
            <pc:docMk/>
            <pc:sldMk cId="906279875" sldId="331"/>
            <ac:picMk id="5" creationId="{F2AE7B54-5D74-1A44-A47B-9F756A45842E}"/>
          </ac:picMkLst>
        </pc:picChg>
        <pc:picChg chg="del">
          <ac:chgData name="Rocio Rodriguez Cano" userId="7edc1484-4205-47c2-a51d-54da91a393e8" providerId="ADAL" clId="{629B8560-EAFA-2F40-ADC4-E0E2F43A8D56}" dt="2020-12-22T14:16:43.011" v="4813" actId="478"/>
          <ac:picMkLst>
            <pc:docMk/>
            <pc:sldMk cId="906279875" sldId="331"/>
            <ac:picMk id="8" creationId="{5996F1B8-D090-564E-9CBD-4F2496BD058D}"/>
          </ac:picMkLst>
        </pc:picChg>
        <pc:cxnChg chg="del">
          <ac:chgData name="Rocio Rodriguez Cano" userId="7edc1484-4205-47c2-a51d-54da91a393e8" providerId="ADAL" clId="{629B8560-EAFA-2F40-ADC4-E0E2F43A8D56}" dt="2020-12-22T14:16:43.011" v="4813" actId="478"/>
          <ac:cxnSpMkLst>
            <pc:docMk/>
            <pc:sldMk cId="906279875" sldId="331"/>
            <ac:cxnSpMk id="14" creationId="{63AF1556-F3D1-DB4F-A275-BBC762A89D9E}"/>
          </ac:cxnSpMkLst>
        </pc:cxnChg>
      </pc:sldChg>
      <pc:sldChg chg="addSp delSp modSp new mod">
        <pc:chgData name="Rocio Rodriguez Cano" userId="7edc1484-4205-47c2-a51d-54da91a393e8" providerId="ADAL" clId="{629B8560-EAFA-2F40-ADC4-E0E2F43A8D56}" dt="2021-01-04T07:38:43.141" v="8994" actId="1076"/>
        <pc:sldMkLst>
          <pc:docMk/>
          <pc:sldMk cId="1959189739" sldId="332"/>
        </pc:sldMkLst>
        <pc:spChg chg="mod">
          <ac:chgData name="Rocio Rodriguez Cano" userId="7edc1484-4205-47c2-a51d-54da91a393e8" providerId="ADAL" clId="{629B8560-EAFA-2F40-ADC4-E0E2F43A8D56}" dt="2020-12-23T09:04:36.371" v="5556" actId="20577"/>
          <ac:spMkLst>
            <pc:docMk/>
            <pc:sldMk cId="1959189739" sldId="332"/>
            <ac:spMk id="2" creationId="{3B9ABEC7-3586-B84D-B1C3-3DAFABCCBD00}"/>
          </ac:spMkLst>
        </pc:spChg>
        <pc:spChg chg="add mod">
          <ac:chgData name="Rocio Rodriguez Cano" userId="7edc1484-4205-47c2-a51d-54da91a393e8" providerId="ADAL" clId="{629B8560-EAFA-2F40-ADC4-E0E2F43A8D56}" dt="2021-01-04T07:38:43.141" v="8994" actId="1076"/>
          <ac:spMkLst>
            <pc:docMk/>
            <pc:sldMk cId="1959189739" sldId="332"/>
            <ac:spMk id="4" creationId="{41AACD9F-D46E-8B4F-AE48-F4ADA384C197}"/>
          </ac:spMkLst>
        </pc:spChg>
        <pc:spChg chg="add mod">
          <ac:chgData name="Rocio Rodriguez Cano" userId="7edc1484-4205-47c2-a51d-54da91a393e8" providerId="ADAL" clId="{629B8560-EAFA-2F40-ADC4-E0E2F43A8D56}" dt="2021-01-04T07:38:35.677" v="8993" actId="1076"/>
          <ac:spMkLst>
            <pc:docMk/>
            <pc:sldMk cId="1959189739" sldId="332"/>
            <ac:spMk id="5" creationId="{A8614D07-57D5-0341-B8CB-A0A56B9F2F31}"/>
          </ac:spMkLst>
        </pc:sp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1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2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8:05.986" v="8991" actId="14100"/>
          <ac:picMkLst>
            <pc:docMk/>
            <pc:sldMk cId="1959189739" sldId="332"/>
            <ac:picMk id="13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7:01.212" v="8979" actId="478"/>
          <ac:picMkLst>
            <pc:docMk/>
            <pc:sldMk cId="1959189739" sldId="332"/>
            <ac:picMk id="14" creationId="{00000000-0000-0000-0000-000000000000}"/>
          </ac:picMkLst>
        </pc:picChg>
        <pc:cxnChg chg="add del">
          <ac:chgData name="Rocio Rodriguez Cano" userId="7edc1484-4205-47c2-a51d-54da91a393e8" providerId="ADAL" clId="{629B8560-EAFA-2F40-ADC4-E0E2F43A8D56}" dt="2020-12-23T09:52:40.481" v="8928" actId="478"/>
          <ac:cxnSpMkLst>
            <pc:docMk/>
            <pc:sldMk cId="1959189739" sldId="332"/>
            <ac:cxnSpMk id="7" creationId="{48C95C01-2EF0-EC40-9E81-C6FA3D69815B}"/>
          </ac:cxnSpMkLst>
        </pc:cxnChg>
        <pc:cxnChg chg="add mod">
          <ac:chgData name="Rocio Rodriguez Cano" userId="7edc1484-4205-47c2-a51d-54da91a393e8" providerId="ADAL" clId="{629B8560-EAFA-2F40-ADC4-E0E2F43A8D56}" dt="2021-01-04T07:38:35.677" v="8993" actId="1076"/>
          <ac:cxnSpMkLst>
            <pc:docMk/>
            <pc:sldMk cId="1959189739" sldId="332"/>
            <ac:cxnSpMk id="9" creationId="{5A1FFB63-45CC-BB4C-8EFF-4DD64535D5F1}"/>
          </ac:cxnSpMkLst>
        </pc:cxnChg>
      </pc:sldChg>
      <pc:sldChg chg="addSp delSp modSp add mod">
        <pc:chgData name="Rocio Rodriguez Cano" userId="7edc1484-4205-47c2-a51d-54da91a393e8" providerId="ADAL" clId="{629B8560-EAFA-2F40-ADC4-E0E2F43A8D56}" dt="2021-01-04T08:18:33.518" v="9049" actId="1076"/>
        <pc:sldMkLst>
          <pc:docMk/>
          <pc:sldMk cId="1274166135" sldId="333"/>
        </pc:sldMkLst>
        <pc:spChg chg="add mod">
          <ac:chgData name="Rocio Rodriguez Cano" userId="7edc1484-4205-47c2-a51d-54da91a393e8" providerId="ADAL" clId="{629B8560-EAFA-2F40-ADC4-E0E2F43A8D56}" dt="2021-01-04T08:17:52.869" v="9014" actId="1076"/>
          <ac:spMkLst>
            <pc:docMk/>
            <pc:sldMk cId="1274166135" sldId="333"/>
            <ac:spMk id="4" creationId="{1FA01271-FFC1-264F-A99B-C94E93F3FC60}"/>
          </ac:spMkLst>
        </pc:spChg>
        <pc:spChg chg="del">
          <ac:chgData name="Rocio Rodriguez Cano" userId="7edc1484-4205-47c2-a51d-54da91a393e8" providerId="ADAL" clId="{629B8560-EAFA-2F40-ADC4-E0E2F43A8D56}" dt="2021-01-04T07:36:25.023" v="8976" actId="478"/>
          <ac:spMkLst>
            <pc:docMk/>
            <pc:sldMk cId="1274166135" sldId="333"/>
            <ac:spMk id="4" creationId="{41AACD9F-D46E-8B4F-AE48-F4ADA384C197}"/>
          </ac:spMkLst>
        </pc:spChg>
        <pc:spChg chg="del">
          <ac:chgData name="Rocio Rodriguez Cano" userId="7edc1484-4205-47c2-a51d-54da91a393e8" providerId="ADAL" clId="{629B8560-EAFA-2F40-ADC4-E0E2F43A8D56}" dt="2021-01-04T07:36:18.549" v="8975" actId="478"/>
          <ac:spMkLst>
            <pc:docMk/>
            <pc:sldMk cId="1274166135" sldId="333"/>
            <ac:spMk id="5" creationId="{A8614D07-57D5-0341-B8CB-A0A56B9F2F31}"/>
          </ac:spMkLst>
        </pc:spChg>
        <pc:spChg chg="add mod">
          <ac:chgData name="Rocio Rodriguez Cano" userId="7edc1484-4205-47c2-a51d-54da91a393e8" providerId="ADAL" clId="{629B8560-EAFA-2F40-ADC4-E0E2F43A8D56}" dt="2021-01-04T08:18:33.518" v="9049" actId="1076"/>
          <ac:spMkLst>
            <pc:docMk/>
            <pc:sldMk cId="1274166135" sldId="333"/>
            <ac:spMk id="6" creationId="{387214ED-B28F-0647-8D93-77597C481D64}"/>
          </ac:spMkLst>
        </pc:spChg>
        <pc:spChg chg="add mod">
          <ac:chgData name="Rocio Rodriguez Cano" userId="7edc1484-4205-47c2-a51d-54da91a393e8" providerId="ADAL" clId="{629B8560-EAFA-2F40-ADC4-E0E2F43A8D56}" dt="2021-01-04T08:18:30.470" v="9048" actId="1076"/>
          <ac:spMkLst>
            <pc:docMk/>
            <pc:sldMk cId="1274166135" sldId="333"/>
            <ac:spMk id="14" creationId="{2577E889-A811-294E-950F-E3EFC07DC192}"/>
          </ac:spMkLst>
        </pc:sp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1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2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45.412" v="8977" actId="478"/>
          <ac:picMkLst>
            <pc:docMk/>
            <pc:sldMk cId="1274166135" sldId="333"/>
            <ac:picMk id="13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6:56.426" v="8978" actId="1076"/>
          <ac:picMkLst>
            <pc:docMk/>
            <pc:sldMk cId="1274166135" sldId="333"/>
            <ac:picMk id="14" creationId="{00000000-0000-0000-0000-000000000000}"/>
          </ac:picMkLst>
        </pc:picChg>
        <pc:cxnChg chg="del">
          <ac:chgData name="Rocio Rodriguez Cano" userId="7edc1484-4205-47c2-a51d-54da91a393e8" providerId="ADAL" clId="{629B8560-EAFA-2F40-ADC4-E0E2F43A8D56}" dt="2021-01-04T07:36:18.549" v="8975" actId="478"/>
          <ac:cxnSpMkLst>
            <pc:docMk/>
            <pc:sldMk cId="1274166135" sldId="333"/>
            <ac:cxnSpMk id="9" creationId="{5A1FFB63-45CC-BB4C-8EFF-4DD64535D5F1}"/>
          </ac:cxnSpMkLst>
        </pc:cxnChg>
      </pc:sldChg>
      <pc:sldMasterChg chg="modSldLayout">
        <pc:chgData name="Rocio Rodriguez Cano" userId="7edc1484-4205-47c2-a51d-54da91a393e8" providerId="ADAL" clId="{629B8560-EAFA-2F40-ADC4-E0E2F43A8D56}" dt="2020-12-15T10:42:30.152" v="2927" actId="1038"/>
        <pc:sldMasterMkLst>
          <pc:docMk/>
          <pc:sldMasterMk cId="1408996491" sldId="2147483648"/>
        </pc:sldMasterMkLst>
        <pc:sldLayoutChg chg="addSp modSp mod">
          <pc:chgData name="Rocio Rodriguez Cano" userId="7edc1484-4205-47c2-a51d-54da91a393e8" providerId="ADAL" clId="{629B8560-EAFA-2F40-ADC4-E0E2F43A8D56}" dt="2020-12-15T10:42:30.152" v="2927" actId="1038"/>
          <pc:sldLayoutMkLst>
            <pc:docMk/>
            <pc:sldMasterMk cId="1408996491" sldId="2147483648"/>
            <pc:sldLayoutMk cId="1585838337" sldId="2147483654"/>
          </pc:sldLayoutMkLst>
          <pc:spChg chg="mod">
            <ac:chgData name="Rocio Rodriguez Cano" userId="7edc1484-4205-47c2-a51d-54da91a393e8" providerId="ADAL" clId="{629B8560-EAFA-2F40-ADC4-E0E2F43A8D56}" dt="2020-12-15T10:41:10.123" v="2913" actId="14100"/>
            <ac:spMkLst>
              <pc:docMk/>
              <pc:sldMasterMk cId="1408996491" sldId="2147483648"/>
              <pc:sldLayoutMk cId="1585838337" sldId="2147483654"/>
              <ac:spMk id="2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8:46.265" v="2911" actId="207"/>
            <ac:spMkLst>
              <pc:docMk/>
              <pc:sldMasterMk cId="1408996491" sldId="2147483648"/>
              <pc:sldLayoutMk cId="1585838337" sldId="2147483654"/>
              <ac:spMk id="5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7:36.907" v="2901" actId="1076"/>
            <ac:spMkLst>
              <pc:docMk/>
              <pc:sldMasterMk cId="1408996491" sldId="2147483648"/>
              <pc:sldLayoutMk cId="1585838337" sldId="2147483654"/>
              <ac:spMk id="6" creationId="{00000000-0000-0000-0000-000000000000}"/>
            </ac:spMkLst>
          </pc:spChg>
          <pc:spChg chg="add mod">
            <ac:chgData name="Rocio Rodriguez Cano" userId="7edc1484-4205-47c2-a51d-54da91a393e8" providerId="ADAL" clId="{629B8560-EAFA-2F40-ADC4-E0E2F43A8D56}" dt="2020-12-15T10:36:02.340" v="2898" actId="2085"/>
            <ac:spMkLst>
              <pc:docMk/>
              <pc:sldMasterMk cId="1408996491" sldId="2147483648"/>
              <pc:sldLayoutMk cId="1585838337" sldId="2147483654"/>
              <ac:spMk id="8" creationId="{D5638979-E0E6-BC40-91FF-FAA022A9A664}"/>
            </ac:spMkLst>
          </pc:spChg>
          <pc:picChg chg="add mod modCrop">
            <ac:chgData name="Rocio Rodriguez Cano" userId="7edc1484-4205-47c2-a51d-54da91a393e8" providerId="ADAL" clId="{629B8560-EAFA-2F40-ADC4-E0E2F43A8D56}" dt="2020-12-15T10:42:30.152" v="2927" actId="1038"/>
            <ac:picMkLst>
              <pc:docMk/>
              <pc:sldMasterMk cId="1408996491" sldId="2147483648"/>
              <pc:sldLayoutMk cId="1585838337" sldId="2147483654"/>
              <ac:picMk id="7" creationId="{87F55B3D-1FB1-3F41-8D31-27A4965C7980}"/>
            </ac:picMkLst>
          </pc:picChg>
        </pc:sldLayoutChg>
      </pc:sldMasterChg>
    </pc:docChg>
  </pc:docChgLst>
  <pc:docChgLst>
    <pc:chgData name="Rocio Rodriguez Cano" userId="7edc1484-4205-47c2-a51d-54da91a393e8" providerId="ADAL" clId="{63F9FCA7-597E-DC4F-8DD2-28634853731D}"/>
    <pc:docChg chg="undo custSel addSld modSld">
      <pc:chgData name="Rocio Rodriguez Cano" userId="7edc1484-4205-47c2-a51d-54da91a393e8" providerId="ADAL" clId="{63F9FCA7-597E-DC4F-8DD2-28634853731D}" dt="2020-03-04T11:13:46.547" v="220" actId="113"/>
      <pc:docMkLst>
        <pc:docMk/>
      </pc:docMkLst>
      <pc:sldChg chg="addSp delSp modSp">
        <pc:chgData name="Rocio Rodriguez Cano" userId="7edc1484-4205-47c2-a51d-54da91a393e8" providerId="ADAL" clId="{63F9FCA7-597E-DC4F-8DD2-28634853731D}" dt="2020-02-13T13:30:58.078" v="215" actId="1076"/>
        <pc:sldMkLst>
          <pc:docMk/>
          <pc:sldMk cId="2805605269" sldId="259"/>
        </pc:sldMkLst>
        <pc:spChg chg="add mod">
          <ac:chgData name="Rocio Rodriguez Cano" userId="7edc1484-4205-47c2-a51d-54da91a393e8" providerId="ADAL" clId="{63F9FCA7-597E-DC4F-8DD2-28634853731D}" dt="2020-02-13T13:30:58.078" v="215" actId="1076"/>
          <ac:spMkLst>
            <pc:docMk/>
            <pc:sldMk cId="2805605269" sldId="259"/>
            <ac:spMk id="4" creationId="{6B02F6A7-3550-2842-9CEC-D055EFBA7996}"/>
          </ac:spMkLst>
        </pc:spChg>
        <pc:spChg chg="del mod">
          <ac:chgData name="Rocio Rodriguez Cano" userId="7edc1484-4205-47c2-a51d-54da91a393e8" providerId="ADAL" clId="{63F9FCA7-597E-DC4F-8DD2-28634853731D}" dt="2020-02-13T13:29:15.151" v="193"/>
          <ac:spMkLst>
            <pc:docMk/>
            <pc:sldMk cId="2805605269" sldId="259"/>
            <ac:spMk id="14" creationId="{00000000-0000-0000-0000-000000000000}"/>
          </ac:spMkLst>
        </pc:spChg>
        <pc:spChg chg="del">
          <ac:chgData name="Rocio Rodriguez Cano" userId="7edc1484-4205-47c2-a51d-54da91a393e8" providerId="ADAL" clId="{63F9FCA7-597E-DC4F-8DD2-28634853731D}" dt="2020-02-13T13:29:45.046" v="197" actId="478"/>
          <ac:spMkLst>
            <pc:docMk/>
            <pc:sldMk cId="2805605269" sldId="259"/>
            <ac:spMk id="20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8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9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30:17.270" v="205" actId="1076"/>
          <ac:spMkLst>
            <pc:docMk/>
            <pc:sldMk cId="2805605269" sldId="259"/>
            <ac:spMk id="30" creationId="{00000000-0000-0000-0000-000000000000}"/>
          </ac:spMkLst>
        </pc:spChg>
        <pc:picChg chg="mod">
          <ac:chgData name="Rocio Rodriguez Cano" userId="7edc1484-4205-47c2-a51d-54da91a393e8" providerId="ADAL" clId="{63F9FCA7-597E-DC4F-8DD2-28634853731D}" dt="2020-02-13T13:29:57.943" v="204" actId="14100"/>
          <ac:picMkLst>
            <pc:docMk/>
            <pc:sldMk cId="2805605269" sldId="259"/>
            <ac:picMk id="3" creationId="{00000000-0000-0000-0000-000000000000}"/>
          </ac:picMkLst>
        </pc:picChg>
      </pc:sldChg>
      <pc:sldChg chg="addSp delSp modSp modNotesTx">
        <pc:chgData name="Rocio Rodriguez Cano" userId="7edc1484-4205-47c2-a51d-54da91a393e8" providerId="ADAL" clId="{63F9FCA7-597E-DC4F-8DD2-28634853731D}" dt="2020-03-04T11:13:46.547" v="220" actId="113"/>
        <pc:sldMkLst>
          <pc:docMk/>
          <pc:sldMk cId="1239580956" sldId="274"/>
        </pc:sldMkLst>
        <pc:spChg chg="add mod">
          <ac:chgData name="Rocio Rodriguez Cano" userId="7edc1484-4205-47c2-a51d-54da91a393e8" providerId="ADAL" clId="{63F9FCA7-597E-DC4F-8DD2-28634853731D}" dt="2020-02-13T13:25:26.893" v="117" actId="1076"/>
          <ac:spMkLst>
            <pc:docMk/>
            <pc:sldMk cId="1239580956" sldId="274"/>
            <ac:spMk id="4" creationId="{A481100E-AB74-C340-BD4A-D33B02449494}"/>
          </ac:spMkLst>
        </pc:spChg>
        <pc:spChg chg="add mod">
          <ac:chgData name="Rocio Rodriguez Cano" userId="7edc1484-4205-47c2-a51d-54da91a393e8" providerId="ADAL" clId="{63F9FCA7-597E-DC4F-8DD2-28634853731D}" dt="2020-02-13T13:28:31.378" v="186" actId="1076"/>
          <ac:spMkLst>
            <pc:docMk/>
            <pc:sldMk cId="1239580956" sldId="274"/>
            <ac:spMk id="6" creationId="{D4AA098D-EADF-E746-961A-2D269781EC10}"/>
          </ac:spMkLst>
        </pc:spChg>
        <pc:spChg chg="add mod">
          <ac:chgData name="Rocio Rodriguez Cano" userId="7edc1484-4205-47c2-a51d-54da91a393e8" providerId="ADAL" clId="{63F9FCA7-597E-DC4F-8DD2-28634853731D}" dt="2020-02-13T13:25:58.768" v="132" actId="20577"/>
          <ac:spMkLst>
            <pc:docMk/>
            <pc:sldMk cId="1239580956" sldId="274"/>
            <ac:spMk id="8" creationId="{6CBCEDBC-0854-9F4F-8BA4-802325EF1701}"/>
          </ac:spMkLst>
        </pc:spChg>
        <pc:spChg chg="add mod">
          <ac:chgData name="Rocio Rodriguez Cano" userId="7edc1484-4205-47c2-a51d-54da91a393e8" providerId="ADAL" clId="{63F9FCA7-597E-DC4F-8DD2-28634853731D}" dt="2020-02-13T13:26:07.572" v="138" actId="20577"/>
          <ac:spMkLst>
            <pc:docMk/>
            <pc:sldMk cId="1239580956" sldId="274"/>
            <ac:spMk id="10" creationId="{4F23D1A9-0247-C041-9C0F-B0548BB40590}"/>
          </ac:spMkLst>
        </pc:spChg>
        <pc:spChg chg="add mod">
          <ac:chgData name="Rocio Rodriguez Cano" userId="7edc1484-4205-47c2-a51d-54da91a393e8" providerId="ADAL" clId="{63F9FCA7-597E-DC4F-8DD2-28634853731D}" dt="2020-02-13T13:28:36.400" v="187" actId="1076"/>
          <ac:spMkLst>
            <pc:docMk/>
            <pc:sldMk cId="1239580956" sldId="274"/>
            <ac:spMk id="11" creationId="{C6949FEB-7CCC-5646-AC58-30BCE17A411E}"/>
          </ac:spMkLst>
        </pc:spChg>
        <pc:picChg chg="del">
          <ac:chgData name="Rocio Rodriguez Cano" userId="7edc1484-4205-47c2-a51d-54da91a393e8" providerId="ADAL" clId="{63F9FCA7-597E-DC4F-8DD2-28634853731D}" dt="2020-02-13T08:27:04.253" v="2" actId="478"/>
          <ac:picMkLst>
            <pc:docMk/>
            <pc:sldMk cId="1239580956" sldId="274"/>
            <ac:picMk id="3" creationId="{00000000-0000-0000-0000-000000000000}"/>
          </ac:picMkLst>
        </pc:picChg>
        <pc:picChg chg="mod">
          <ac:chgData name="Rocio Rodriguez Cano" userId="7edc1484-4205-47c2-a51d-54da91a393e8" providerId="ADAL" clId="{63F9FCA7-597E-DC4F-8DD2-28634853731D}" dt="2020-02-13T13:23:57.457" v="84" actId="1076"/>
          <ac:picMkLst>
            <pc:docMk/>
            <pc:sldMk cId="1239580956" sldId="274"/>
            <ac:picMk id="9" creationId="{00000000-0000-0000-0000-000000000000}"/>
          </ac:picMkLst>
        </pc:picChg>
      </pc:sldChg>
      <pc:sldChg chg="addSp modSp">
        <pc:chgData name="Rocio Rodriguez Cano" userId="7edc1484-4205-47c2-a51d-54da91a393e8" providerId="ADAL" clId="{63F9FCA7-597E-DC4F-8DD2-28634853731D}" dt="2020-02-13T13:29:20.876" v="195" actId="1076"/>
        <pc:sldMkLst>
          <pc:docMk/>
          <pc:sldMk cId="1649202070" sldId="281"/>
        </pc:sldMkLst>
        <pc:spChg chg="add mod">
          <ac:chgData name="Rocio Rodriguez Cano" userId="7edc1484-4205-47c2-a51d-54da91a393e8" providerId="ADAL" clId="{63F9FCA7-597E-DC4F-8DD2-28634853731D}" dt="2020-02-13T13:29:20.876" v="195" actId="1076"/>
          <ac:spMkLst>
            <pc:docMk/>
            <pc:sldMk cId="1649202070" sldId="281"/>
            <ac:spMk id="17" creationId="{F1397F37-963D-D446-93F6-FDFF6ACE362E}"/>
          </ac:spMkLst>
        </pc:spChg>
      </pc:sldChg>
      <pc:sldChg chg="addSp delSp modSp add">
        <pc:chgData name="Rocio Rodriguez Cano" userId="7edc1484-4205-47c2-a51d-54da91a393e8" providerId="ADAL" clId="{63F9FCA7-597E-DC4F-8DD2-28634853731D}" dt="2020-02-13T13:31:19.015" v="218" actId="1076"/>
        <pc:sldMkLst>
          <pc:docMk/>
          <pc:sldMk cId="1016347638" sldId="285"/>
        </pc:sldMkLst>
        <pc:spChg chg="add mod">
          <ac:chgData name="Rocio Rodriguez Cano" userId="7edc1484-4205-47c2-a51d-54da91a393e8" providerId="ADAL" clId="{63F9FCA7-597E-DC4F-8DD2-28634853731D}" dt="2020-02-13T13:31:19.015" v="218" actId="1076"/>
          <ac:spMkLst>
            <pc:docMk/>
            <pc:sldMk cId="1016347638" sldId="285"/>
            <ac:spMk id="6" creationId="{E7C8155C-EE44-7E4A-9C83-A1939BF4EE1E}"/>
          </ac:spMkLst>
        </pc:spChg>
        <pc:spChg chg="add del mod">
          <ac:chgData name="Rocio Rodriguez Cano" userId="7edc1484-4205-47c2-a51d-54da91a393e8" providerId="ADAL" clId="{63F9FCA7-597E-DC4F-8DD2-28634853731D}" dt="2020-02-13T13:29:36.550" v="196" actId="478"/>
          <ac:spMkLst>
            <pc:docMk/>
            <pc:sldMk cId="1016347638" sldId="285"/>
            <ac:spMk id="8" creationId="{A10CBB1F-C424-4648-952D-66A9CC8E5F0A}"/>
          </ac:spMkLst>
        </pc:spChg>
        <pc:spChg chg="add del">
          <ac:chgData name="Rocio Rodriguez Cano" userId="7edc1484-4205-47c2-a51d-54da91a393e8" providerId="ADAL" clId="{63F9FCA7-597E-DC4F-8DD2-28634853731D}" dt="2020-02-13T13:22:09.386" v="7" actId="478"/>
          <ac:spMkLst>
            <pc:docMk/>
            <pc:sldMk cId="1016347638" sldId="285"/>
            <ac:spMk id="10" creationId="{FE5A8FBF-5DF2-5F40-B50B-E08D0DCD9600}"/>
          </ac:spMkLst>
        </pc:spChg>
        <pc:picChg chg="del">
          <ac:chgData name="Rocio Rodriguez Cano" userId="7edc1484-4205-47c2-a51d-54da91a393e8" providerId="ADAL" clId="{63F9FCA7-597E-DC4F-8DD2-28634853731D}" dt="2020-02-13T08:27:01.988" v="1" actId="478"/>
          <ac:picMkLst>
            <pc:docMk/>
            <pc:sldMk cId="1016347638" sldId="285"/>
            <ac:picMk id="9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Pladsholder til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AA7B7-9729-4998-A735-980F4A67C550}" type="datetimeFigureOut">
              <a:rPr lang="da-DK" smtClean="0"/>
              <a:t>19-03-2024</a:t>
            </a:fld>
            <a:endParaRPr lang="da-DK"/>
          </a:p>
        </p:txBody>
      </p:sp>
      <p:sp>
        <p:nvSpPr>
          <p:cNvPr id="4" name="Pladsholder til diasbille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Pladsholder til no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874EA0-E96F-4A9F-BECE-F82ED93FDC3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6697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 err="1"/>
              <a:t>Mos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f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lectron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will</a:t>
            </a:r>
            <a:r>
              <a:rPr lang="es-ES_tradnl" b="0" baseline="0" dirty="0"/>
              <a:t> </a:t>
            </a:r>
            <a:r>
              <a:rPr lang="es-ES_tradnl" b="0" baseline="0" dirty="0" err="1"/>
              <a:t>g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rom</a:t>
            </a:r>
            <a:r>
              <a:rPr lang="es-ES_tradnl" b="0" baseline="0" dirty="0"/>
              <a:t> E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B, </a:t>
            </a:r>
            <a:r>
              <a:rPr lang="es-ES_tradnl" b="0" baseline="0" dirty="0" err="1"/>
              <a:t>just</a:t>
            </a:r>
            <a:r>
              <a:rPr lang="es-ES_tradnl" b="0" baseline="0" dirty="0"/>
              <a:t> a </a:t>
            </a:r>
            <a:r>
              <a:rPr lang="es-ES_tradnl" b="0" baseline="0" dirty="0" err="1"/>
              <a:t>miniority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f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lectron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will</a:t>
            </a:r>
            <a:r>
              <a:rPr lang="es-ES_tradnl" b="0" baseline="0" dirty="0"/>
              <a:t> </a:t>
            </a:r>
            <a:r>
              <a:rPr lang="es-ES_tradnl" b="0" baseline="0" dirty="0" err="1"/>
              <a:t>g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hrough</a:t>
            </a:r>
            <a:r>
              <a:rPr lang="es-ES_tradnl" b="0" baseline="0" dirty="0"/>
              <a:t> B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arrive</a:t>
            </a:r>
            <a:r>
              <a:rPr lang="es-ES_tradnl" b="0" baseline="0" dirty="0"/>
              <a:t> C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6578765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124126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18300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018581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174403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263005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219770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6484197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2129458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525351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061650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A </a:t>
            </a:r>
            <a:r>
              <a:rPr lang="es-ES_tradnl" b="0" baseline="0" dirty="0" err="1"/>
              <a:t>exampl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should</a:t>
            </a:r>
            <a:r>
              <a:rPr lang="es-ES_tradnl" b="0" baseline="0" dirty="0"/>
              <a:t> be </a:t>
            </a:r>
            <a:r>
              <a:rPr lang="es-ES_tradnl" b="0" baseline="0" dirty="0" err="1"/>
              <a:t>given</a:t>
            </a:r>
            <a:r>
              <a:rPr lang="es-ES_tradnl" b="0" baseline="0" dirty="0"/>
              <a:t> </a:t>
            </a:r>
            <a:r>
              <a:rPr lang="es-ES_tradnl" b="0" baseline="0" dirty="0" err="1"/>
              <a:t>here</a:t>
            </a:r>
            <a:r>
              <a:rPr lang="es-ES_tradnl" b="0" baseline="0" dirty="0"/>
              <a:t>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706665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8073311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235083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207432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75978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36773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0074121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4022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414381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747291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4303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539530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782016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374451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56113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1775356"/>
            <a:ext cx="7772400" cy="1225021"/>
          </a:xfrm>
        </p:spPr>
        <p:txBody>
          <a:bodyPr/>
          <a:lstStyle>
            <a:lvl1pPr algn="ctr">
              <a:defRPr b="1" cap="all" spc="200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2E78-F885-4A4A-9485-949FAF7610D3}" type="datetime1">
              <a:rPr lang="en-US" smtClean="0"/>
              <a:t>3/19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9" name="Rektangel 8"/>
          <p:cNvSpPr/>
          <p:nvPr userDrawn="1"/>
        </p:nvSpPr>
        <p:spPr>
          <a:xfrm>
            <a:off x="610256" y="3361556"/>
            <a:ext cx="7920880" cy="112311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683568" y="3433564"/>
            <a:ext cx="7776864" cy="984109"/>
          </a:xfrm>
        </p:spPr>
        <p:txBody>
          <a:bodyPr anchor="ctr"/>
          <a:lstStyle>
            <a:lvl1pPr marL="0" indent="0" algn="ctr">
              <a:buNone/>
              <a:defRPr cap="all" spc="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pic>
        <p:nvPicPr>
          <p:cNvPr id="11" name="Billede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579389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3721596"/>
            <a:ext cx="5486400" cy="472283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1792288" y="510646"/>
            <a:ext cx="5486400" cy="306693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4316764"/>
            <a:ext cx="5486400" cy="42494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54616E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15770-B9EB-41AC-952F-6BD1DB8E746E}" type="datetime1">
              <a:rPr lang="en-US" smtClean="0"/>
              <a:t>3/19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17874618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blu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EF82E-F3FB-494C-966A-2E0C6CFA3676}" type="datetime1">
              <a:rPr lang="en-US" smtClean="0"/>
              <a:t>3/19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3001516"/>
            <a:ext cx="7632848" cy="1728191"/>
          </a:xfrm>
        </p:spPr>
        <p:txBody>
          <a:bodyPr anchor="t">
            <a:normAutofit/>
          </a:bodyPr>
          <a:lstStyle>
            <a:lvl1pPr algn="ctr">
              <a:defRPr sz="2400" b="0" i="0" cap="all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05497770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whit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827584" y="3001516"/>
            <a:ext cx="7488832" cy="1728191"/>
          </a:xfrm>
        </p:spPr>
        <p:txBody>
          <a:bodyPr anchor="t">
            <a:normAutofit/>
          </a:bodyPr>
          <a:lstStyle>
            <a:lvl1pPr algn="ctr">
              <a:defRPr sz="2400" b="0"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520CB-9872-49B4-9957-5706BF1D8C22}" type="datetime1">
              <a:rPr lang="en-US" smtClean="0"/>
              <a:t>3/19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4301296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ish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5" name="Rektangel 4"/>
          <p:cNvSpPr/>
          <p:nvPr userDrawn="1"/>
        </p:nvSpPr>
        <p:spPr>
          <a:xfrm>
            <a:off x="611560" y="2077413"/>
            <a:ext cx="7920880" cy="1320147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2135396"/>
            <a:ext cx="7772400" cy="1225021"/>
          </a:xfrm>
        </p:spPr>
        <p:txBody>
          <a:bodyPr/>
          <a:lstStyle>
            <a:lvl1pPr algn="ctr">
              <a:defRPr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712A6-6017-4398-823F-CE4B3C781980}" type="datetime1">
              <a:rPr lang="en-US" smtClean="0"/>
              <a:t>3/19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>
          <a:xfrm>
            <a:off x="3011903" y="5080537"/>
            <a:ext cx="2133600" cy="304271"/>
          </a:xfrm>
        </p:spPr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9054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65591-9EEE-410B-A3BC-EE7D1D990D64}" type="datetime1">
              <a:rPr lang="en-US" smtClean="0"/>
              <a:t>3/19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7" name="Pladsholder til titel 1"/>
          <p:cNvSpPr>
            <a:spLocks noGrp="1"/>
          </p:cNvSpPr>
          <p:nvPr>
            <p:ph type="title" hasCustomPrompt="1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8" name="Pladsholder til tekst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396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655525549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35881-6BC2-4C23-8E74-55A34FB161B5}" type="datetime1">
              <a:rPr lang="en-US" smtClean="0"/>
              <a:t>3/19/2024</a:t>
            </a:fld>
            <a:endParaRPr lang="da-DK" dirty="0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5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468213"/>
          </a:xfrm>
        </p:spPr>
        <p:txBody>
          <a:bodyPr/>
          <a:lstStyle>
            <a:lvl1pPr marL="0" indent="0">
              <a:buClr>
                <a:srgbClr val="54616E"/>
              </a:buClr>
              <a:buSzPct val="100000"/>
              <a:buFont typeface="Arial" pitchFamily="34" charset="0"/>
              <a:buNone/>
              <a:defRPr>
                <a:solidFill>
                  <a:srgbClr val="54616E"/>
                </a:solidFill>
              </a:defRPr>
            </a:lvl1pPr>
            <a:lvl2pPr marL="457200" indent="0">
              <a:buNone/>
              <a:defRPr>
                <a:solidFill>
                  <a:srgbClr val="54616E"/>
                </a:solidFill>
              </a:defRPr>
            </a:lvl2pPr>
            <a:lvl3pPr marL="914400" indent="0">
              <a:buNone/>
              <a:defRPr>
                <a:solidFill>
                  <a:srgbClr val="54616E"/>
                </a:solidFill>
              </a:defRPr>
            </a:lvl3pPr>
            <a:lvl4pPr marL="1371600" indent="0">
              <a:buNone/>
              <a:defRPr>
                <a:solidFill>
                  <a:srgbClr val="54616E"/>
                </a:solidFill>
              </a:defRPr>
            </a:lvl4pPr>
            <a:lvl5pPr marL="1828800" indent="0">
              <a:buNone/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97211753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Paragraph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22313" y="2487479"/>
            <a:ext cx="7772400" cy="1135063"/>
          </a:xfrm>
        </p:spPr>
        <p:txBody>
          <a:bodyPr anchor="t"/>
          <a:lstStyle>
            <a:lvl1pPr algn="ctr">
              <a:defRPr sz="2400" b="0" cap="all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722313" y="1237321"/>
            <a:ext cx="7772400" cy="1250156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54616E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a-DK" dirty="0"/>
              <a:t>CLICK TO EDI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82075-A198-4AF7-8953-650E30219DA8}" type="datetime1">
              <a:rPr lang="en-US" smtClean="0"/>
              <a:t>3/19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30306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B0769-3EFE-41C9-A5D7-A97E98A3F5EF}" type="datetime1">
              <a:rPr lang="en-US" smtClean="0"/>
              <a:t>3/19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9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716016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18545172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457200" y="1279261"/>
            <a:ext cx="4040188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30" y="1279261"/>
            <a:ext cx="4041775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>
                <a:solidFill>
                  <a:srgbClr val="211A5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7" name="Pladsholder til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6055F-03FF-46F5-A6F2-A987C46842F3}" type="datetime1">
              <a:rPr lang="en-US" smtClean="0"/>
              <a:t>3/19/2024</a:t>
            </a:fld>
            <a:endParaRPr lang="da-DK"/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10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67544" y="1837387"/>
            <a:ext cx="4032448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11" name="Pladsholder til indhold 2"/>
          <p:cNvSpPr>
            <a:spLocks noGrp="1"/>
          </p:cNvSpPr>
          <p:nvPr>
            <p:ph idx="14" hasCustomPrompt="1"/>
          </p:nvPr>
        </p:nvSpPr>
        <p:spPr>
          <a:xfrm>
            <a:off x="4633664" y="1837387"/>
            <a:ext cx="4042792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52648227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ktangel 8"/>
          <p:cNvSpPr/>
          <p:nvPr userDrawn="1"/>
        </p:nvSpPr>
        <p:spPr>
          <a:xfrm>
            <a:off x="0" y="9180"/>
            <a:ext cx="9144000" cy="65213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144016"/>
            <a:ext cx="7776154" cy="48123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1141C-E58F-4146-BFEF-CEC390EE6B42}" type="datetime1">
              <a:rPr lang="en-US" smtClean="0"/>
              <a:t>3/19/2024</a:t>
            </a:fld>
            <a:endParaRPr lang="da-DK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>
          <a:xfrm>
            <a:off x="8599157" y="232498"/>
            <a:ext cx="477416" cy="30427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7" name="Picture 6" descr="A picture containing logo&#10;&#10;Description automatically generated">
            <a:extLst>
              <a:ext uri="{FF2B5EF4-FFF2-40B4-BE49-F238E27FC236}">
                <a16:creationId xmlns:a16="http://schemas.microsoft.com/office/drawing/2014/main" id="{87F55B3D-1FB1-3F41-8D31-27A4965C798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06"/>
          <a:stretch/>
        </p:blipFill>
        <p:spPr>
          <a:xfrm>
            <a:off x="-16768" y="102015"/>
            <a:ext cx="772344" cy="66725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5638979-E0E6-BC40-91FF-FAA022A9A664}"/>
              </a:ext>
            </a:extLst>
          </p:cNvPr>
          <p:cNvSpPr/>
          <p:nvPr userDrawn="1"/>
        </p:nvSpPr>
        <p:spPr>
          <a:xfrm>
            <a:off x="4067944" y="4873724"/>
            <a:ext cx="1152128" cy="72750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58583833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B9BDC-EAD0-4184-9069-97368F190186}" type="datetime1">
              <a:rPr lang="en-US" smtClean="0"/>
              <a:t>3/19/2024</a:t>
            </a:fld>
            <a:endParaRPr lang="da-DK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48043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57202" y="227541"/>
            <a:ext cx="3008313" cy="968376"/>
          </a:xfrm>
        </p:spPr>
        <p:txBody>
          <a:bodyPr anchor="b">
            <a:normAutofit/>
          </a:bodyPr>
          <a:lstStyle>
            <a:lvl1pPr algn="l">
              <a:defRPr sz="1800" b="1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195918"/>
            <a:ext cx="3008313" cy="3461782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6E5D6-682A-44AC-A269-DEE269D5F13B}" type="datetime1">
              <a:rPr lang="en-US" smtClean="0"/>
              <a:t>3/19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3635896" y="217207"/>
            <a:ext cx="4824536" cy="4440493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31806273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457200" y="1333503"/>
            <a:ext cx="8229600" cy="3468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rgbClr val="54616E"/>
                </a:solidFill>
              </a:defRPr>
            </a:lvl1pPr>
          </a:lstStyle>
          <a:p>
            <a:fld id="{CAAA46ED-4A04-4D75-95A2-FD81417AF534}" type="datetime1">
              <a:rPr lang="en-US" smtClean="0"/>
              <a:t>3/19/2024</a:t>
            </a:fld>
            <a:endParaRPr lang="da-DK" dirty="0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54616E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996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8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9" r:id="rId11"/>
    <p:sldLayoutId id="2147483660" r:id="rId12"/>
    <p:sldLayoutId id="2147483661" r:id="rId13"/>
  </p:sldLayoutIdLst>
  <p:transition>
    <p:fade/>
  </p:transition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kern="1200" baseline="0">
          <a:solidFill>
            <a:srgbClr val="211A5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5.e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8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5.emf"/><Relationship Id="rId7" Type="http://schemas.openxmlformats.org/officeDocument/2006/relationships/image" Target="../media/image4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2.jpeg"/><Relationship Id="rId7" Type="http://schemas.openxmlformats.org/officeDocument/2006/relationships/image" Target="../media/image5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6.e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52.jpe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9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ilto:mei@es.aau.dk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</a:t>
            </a:fld>
            <a:endParaRPr lang="da-DK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D997D0-0191-B93D-BB05-148E78856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97468"/>
              </p:ext>
            </p:extLst>
          </p:nvPr>
        </p:nvGraphicFramePr>
        <p:xfrm>
          <a:off x="2087754" y="830366"/>
          <a:ext cx="181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6798" imgH="597375" progId="Equation.DSMT4">
                  <p:embed/>
                </p:oleObj>
              </mc:Choice>
              <mc:Fallback>
                <p:oleObj name="Equation" r:id="rId3" imgW="1816798" imgH="59737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D997D0-0191-B93D-BB05-148E788569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754" y="830366"/>
                        <a:ext cx="1816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A4F7B0AA-B39F-02EA-62CC-151B2F47463C}"/>
              </a:ext>
            </a:extLst>
          </p:cNvPr>
          <p:cNvGrpSpPr/>
          <p:nvPr/>
        </p:nvGrpSpPr>
        <p:grpSpPr>
          <a:xfrm>
            <a:off x="1547664" y="1777380"/>
            <a:ext cx="3962400" cy="3251200"/>
            <a:chOff x="5116938" y="1840263"/>
            <a:chExt cx="3962400" cy="3251200"/>
          </a:xfrm>
        </p:grpSpPr>
        <p:graphicFrame>
          <p:nvGraphicFramePr>
            <p:cNvPr id="5" name="Object 8">
              <a:extLst>
                <a:ext uri="{FF2B5EF4-FFF2-40B4-BE49-F238E27FC236}">
                  <a16:creationId xmlns:a16="http://schemas.microsoft.com/office/drawing/2014/main" id="{1CF66909-1670-2E03-3D30-A0D11924F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6938" y="1840263"/>
            <a:ext cx="3962400" cy="325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照片" r:id="rId5" imgW="11780952" imgH="9666667" progId="MSPhotoEd.3">
                    <p:embed/>
                  </p:oleObj>
                </mc:Choice>
                <mc:Fallback>
                  <p:oleObj name="Photo Editor 照片" r:id="rId5" imgW="11780952" imgH="9666667" progId="MSPhotoEd.3">
                    <p:embed/>
                    <p:pic>
                      <p:nvPicPr>
                        <p:cNvPr id="5" name="Object 8">
                          <a:extLst>
                            <a:ext uri="{FF2B5EF4-FFF2-40B4-BE49-F238E27FC236}">
                              <a16:creationId xmlns:a16="http://schemas.microsoft.com/office/drawing/2014/main" id="{1CF66909-1670-2E03-3D30-A0D11924F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938" y="1840263"/>
                          <a:ext cx="3962400" cy="325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Freeform 9">
              <a:extLst>
                <a:ext uri="{FF2B5EF4-FFF2-40B4-BE49-F238E27FC236}">
                  <a16:creationId xmlns:a16="http://schemas.microsoft.com/office/drawing/2014/main" id="{1C9039A4-0B74-75FF-7A06-D36190E6378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3222" y="2058516"/>
              <a:ext cx="381000" cy="2743200"/>
            </a:xfrm>
            <a:custGeom>
              <a:avLst/>
              <a:gdLst>
                <a:gd name="T0" fmla="*/ 0 w 288"/>
                <a:gd name="T1" fmla="*/ 1728 h 1728"/>
                <a:gd name="T2" fmla="*/ 96 w 288"/>
                <a:gd name="T3" fmla="*/ 1488 h 1728"/>
                <a:gd name="T4" fmla="*/ 240 w 288"/>
                <a:gd name="T5" fmla="*/ 576 h 1728"/>
                <a:gd name="T6" fmla="*/ 288 w 288"/>
                <a:gd name="T7" fmla="*/ 0 h 17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1728"/>
                <a:gd name="T14" fmla="*/ 288 w 288"/>
                <a:gd name="T15" fmla="*/ 1728 h 17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1728">
                  <a:moveTo>
                    <a:pt x="0" y="1728"/>
                  </a:moveTo>
                  <a:cubicBezTo>
                    <a:pt x="28" y="1704"/>
                    <a:pt x="56" y="1680"/>
                    <a:pt x="96" y="1488"/>
                  </a:cubicBezTo>
                  <a:cubicBezTo>
                    <a:pt x="136" y="1296"/>
                    <a:pt x="208" y="824"/>
                    <a:pt x="240" y="576"/>
                  </a:cubicBezTo>
                  <a:cubicBezTo>
                    <a:pt x="272" y="328"/>
                    <a:pt x="280" y="96"/>
                    <a:pt x="288" y="0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新宋体" panose="02010609030101010101" pitchFamily="49" charset="-122"/>
                <a:ea typeface="新宋体" panose="02010609030101010101" pitchFamily="49" charset="-122"/>
              </a:endParaRPr>
            </a:p>
          </p:txBody>
        </p:sp>
      </p:grpSp>
      <p:sp>
        <p:nvSpPr>
          <p:cNvPr id="16" name="AutoShape 13">
            <a:extLst>
              <a:ext uri="{FF2B5EF4-FFF2-40B4-BE49-F238E27FC236}">
                <a16:creationId xmlns:a16="http://schemas.microsoft.com/office/drawing/2014/main" id="{BD62A46E-B083-D109-3694-06459B337EE0}"/>
              </a:ext>
            </a:extLst>
          </p:cNvPr>
          <p:cNvSpPr>
            <a:spLocks/>
          </p:cNvSpPr>
          <p:nvPr/>
        </p:nvSpPr>
        <p:spPr bwMode="auto">
          <a:xfrm>
            <a:off x="383576" y="4829968"/>
            <a:ext cx="1088363" cy="397223"/>
          </a:xfrm>
          <a:prstGeom prst="borderCallout2">
            <a:avLst>
              <a:gd name="adj1" fmla="val 23454"/>
              <a:gd name="adj2" fmla="val 105884"/>
              <a:gd name="adj3" fmla="val 23454"/>
              <a:gd name="adj4" fmla="val 135051"/>
              <a:gd name="adj5" fmla="val -33227"/>
              <a:gd name="adj6" fmla="val 165319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utoff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CB485847-F5A8-C224-4E90-2D217EF17C35}"/>
              </a:ext>
            </a:extLst>
          </p:cNvPr>
          <p:cNvSpPr>
            <a:spLocks/>
          </p:cNvSpPr>
          <p:nvPr/>
        </p:nvSpPr>
        <p:spPr bwMode="auto">
          <a:xfrm>
            <a:off x="532660" y="3892149"/>
            <a:ext cx="977142" cy="397223"/>
          </a:xfrm>
          <a:prstGeom prst="borderCallout2">
            <a:avLst>
              <a:gd name="adj1" fmla="val 22569"/>
              <a:gd name="adj2" fmla="val 105884"/>
              <a:gd name="adj3" fmla="val 22569"/>
              <a:gd name="adj4" fmla="val 159681"/>
              <a:gd name="adj5" fmla="val -171162"/>
              <a:gd name="adj6" fmla="val 215685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ctive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11">
            <a:extLst>
              <a:ext uri="{FF2B5EF4-FFF2-40B4-BE49-F238E27FC236}">
                <a16:creationId xmlns:a16="http://schemas.microsoft.com/office/drawing/2014/main" id="{184CFE98-C871-633A-50B3-46599A118F2A}"/>
              </a:ext>
            </a:extLst>
          </p:cNvPr>
          <p:cNvSpPr>
            <a:spLocks/>
          </p:cNvSpPr>
          <p:nvPr/>
        </p:nvSpPr>
        <p:spPr bwMode="auto">
          <a:xfrm>
            <a:off x="23799" y="1471926"/>
            <a:ext cx="1448140" cy="520700"/>
          </a:xfrm>
          <a:prstGeom prst="borderCallout2">
            <a:avLst>
              <a:gd name="adj1" fmla="val 21949"/>
              <a:gd name="adj2" fmla="val 106250"/>
              <a:gd name="adj3" fmla="val 21949"/>
              <a:gd name="adj4" fmla="val 124347"/>
              <a:gd name="adj5" fmla="val 190852"/>
              <a:gd name="adj6" fmla="val 142968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Saturation </a:t>
            </a:r>
            <a:endParaRPr kumimoji="1" lang="zh-CN" altLang="en-US" sz="2000" b="1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71530AF-935A-8823-5714-9FFF33D1D82E}"/>
              </a:ext>
            </a:extLst>
          </p:cNvPr>
          <p:cNvSpPr txBox="1"/>
          <p:nvPr/>
        </p:nvSpPr>
        <p:spPr>
          <a:xfrm>
            <a:off x="5145790" y="1224119"/>
            <a:ext cx="39982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uration region: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mainly controlled 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B01025B-C903-702C-FA8E-280B6B5D01E1}"/>
              </a:ext>
            </a:extLst>
          </p:cNvPr>
          <p:cNvSpPr txBox="1"/>
          <p:nvPr/>
        </p:nvSpPr>
        <p:spPr>
          <a:xfrm>
            <a:off x="5157859" y="2673442"/>
            <a:ext cx="40110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egion: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basically parallel with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3F3E033-4B8E-28C6-1646-4F8CA94FC04C}"/>
              </a:ext>
            </a:extLst>
          </p:cNvPr>
          <p:cNvSpPr txBox="1"/>
          <p:nvPr/>
        </p:nvSpPr>
        <p:spPr>
          <a:xfrm>
            <a:off x="5273428" y="4051248"/>
            <a:ext cx="3564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off region: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pproaching to 0,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0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5BEE169-A1E3-8860-1FAA-030644ABC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93998"/>
              </p:ext>
            </p:extLst>
          </p:nvPr>
        </p:nvGraphicFramePr>
        <p:xfrm>
          <a:off x="5580570" y="4420209"/>
          <a:ext cx="209103" cy="20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A968A5E-0D82-5C01-529B-3890C0D81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570" y="4420209"/>
                        <a:ext cx="209103" cy="209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573D425-D4A7-12D3-E121-02BC2D9CE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44059"/>
              </p:ext>
            </p:extLst>
          </p:nvPr>
        </p:nvGraphicFramePr>
        <p:xfrm>
          <a:off x="5908365" y="4433885"/>
          <a:ext cx="2095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063" imgH="210541" progId="Equation.DSMT4">
                  <p:embed/>
                </p:oleObj>
              </mc:Choice>
              <mc:Fallback>
                <p:oleObj name="Equation" r:id="rId9" imgW="209063" imgH="210541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3E1F205-8DC0-FF2E-4979-9E6048B0B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8365" y="4433885"/>
                        <a:ext cx="20955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8ECCBBB-3ED9-138F-FA50-5668F4647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69528"/>
              </p:ext>
            </p:extLst>
          </p:nvPr>
        </p:nvGraphicFramePr>
        <p:xfrm>
          <a:off x="5986727" y="3464284"/>
          <a:ext cx="25971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96917" imgH="449564" progId="Equation.DSMT4">
                  <p:embed/>
                </p:oleObj>
              </mc:Choice>
              <mc:Fallback>
                <p:oleObj name="Equation" r:id="rId11" imgW="2596917" imgH="44956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1DDC5DE-B562-0D75-624F-62D9AA2C5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6727" y="3464284"/>
                        <a:ext cx="25971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CB129A8-1835-0BE2-8E37-662A9CC8B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60114"/>
              </p:ext>
            </p:extLst>
          </p:nvPr>
        </p:nvGraphicFramePr>
        <p:xfrm>
          <a:off x="5969264" y="1992626"/>
          <a:ext cx="2614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13829" imgH="463263" progId="Equation.DSMT4">
                  <p:embed/>
                </p:oleObj>
              </mc:Choice>
              <mc:Fallback>
                <p:oleObj name="Equation" r:id="rId13" imgW="2613829" imgH="463263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E310928-A222-9785-9C82-C9B2DAC0C0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69264" y="1992626"/>
                        <a:ext cx="26146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FB81C1C-D934-1CFE-0DC6-9FDA2BBAA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04566"/>
              </p:ext>
            </p:extLst>
          </p:nvPr>
        </p:nvGraphicFramePr>
        <p:xfrm>
          <a:off x="6332539" y="4804020"/>
          <a:ext cx="14462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46530" imgH="439109" progId="Equation.DSMT4">
                  <p:embed/>
                </p:oleObj>
              </mc:Choice>
              <mc:Fallback>
                <p:oleObj name="Equation" r:id="rId15" imgW="1446530" imgH="43910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FB5E18D-E560-32CB-19D7-C85FBF78E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32539" y="4804020"/>
                        <a:ext cx="14462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511551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0</a:t>
            </a:fld>
            <a:endParaRPr lang="da-DK"/>
          </a:p>
        </p:txBody>
      </p:sp>
      <p:pic>
        <p:nvPicPr>
          <p:cNvPr id="2" name="Picture 5" descr="未标题-1 拷贝">
            <a:extLst>
              <a:ext uri="{FF2B5EF4-FFF2-40B4-BE49-F238E27FC236}">
                <a16:creationId xmlns:a16="http://schemas.microsoft.com/office/drawing/2014/main" id="{3366D607-9AB5-D4D3-67FA-384F8DBB3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6" b="10081"/>
          <a:stretch>
            <a:fillRect/>
          </a:stretch>
        </p:blipFill>
        <p:spPr bwMode="auto">
          <a:xfrm>
            <a:off x="654926" y="1537770"/>
            <a:ext cx="3384376" cy="2639459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3" descr="未标题-1 拷贝">
            <a:extLst>
              <a:ext uri="{FF2B5EF4-FFF2-40B4-BE49-F238E27FC236}">
                <a16:creationId xmlns:a16="http://schemas.microsoft.com/office/drawing/2014/main" id="{4A10F89C-D912-BF2A-0FD8-B262C3A0F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1820" y="1570522"/>
            <a:ext cx="3521387" cy="2639459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7AE173A-A759-C103-4301-826C3995A072}"/>
              </a:ext>
            </a:extLst>
          </p:cNvPr>
          <p:cNvSpPr txBox="1"/>
          <p:nvPr/>
        </p:nvSpPr>
        <p:spPr>
          <a:xfrm>
            <a:off x="179512" y="769268"/>
            <a:ext cx="50435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Q point on waveform distortion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D82C37-AFF8-D8E1-3865-EFB2C638424C}"/>
              </a:ext>
            </a:extLst>
          </p:cNvPr>
          <p:cNvSpPr txBox="1"/>
          <p:nvPr/>
        </p:nvSpPr>
        <p:spPr>
          <a:xfrm>
            <a:off x="1331640" y="4360955"/>
            <a:ext cx="172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off distortio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F064BF-E252-D5E7-8C6E-3E572A757860}"/>
              </a:ext>
            </a:extLst>
          </p:cNvPr>
          <p:cNvSpPr txBox="1"/>
          <p:nvPr/>
        </p:nvSpPr>
        <p:spPr>
          <a:xfrm>
            <a:off x="5940152" y="4360955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uration distortio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0066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1</a:t>
            </a:fld>
            <a:endParaRPr lang="da-DK"/>
          </a:p>
        </p:txBody>
      </p:sp>
      <p:pic>
        <p:nvPicPr>
          <p:cNvPr id="3" name="Picture 2" descr="A diagram of a device&#10;&#10;Description automatically generated">
            <a:extLst>
              <a:ext uri="{FF2B5EF4-FFF2-40B4-BE49-F238E27FC236}">
                <a16:creationId xmlns:a16="http://schemas.microsoft.com/office/drawing/2014/main" id="{3473379C-0737-1220-B314-61E51711FC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11" y="1273324"/>
            <a:ext cx="8267177" cy="33843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D9E68F-E3AA-C5C2-7242-A66510571E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9911" y="2065412"/>
            <a:ext cx="1008113" cy="10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653679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2</a:t>
            </a:fld>
            <a:endParaRPr lang="da-DK"/>
          </a:p>
        </p:txBody>
      </p:sp>
      <p:graphicFrame>
        <p:nvGraphicFramePr>
          <p:cNvPr id="2" name="Object 24">
            <a:extLst>
              <a:ext uri="{FF2B5EF4-FFF2-40B4-BE49-F238E27FC236}">
                <a16:creationId xmlns:a16="http://schemas.microsoft.com/office/drawing/2014/main" id="{0CEF2871-997B-0C05-7127-DEBB60E17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86911"/>
              </p:ext>
            </p:extLst>
          </p:nvPr>
        </p:nvGraphicFramePr>
        <p:xfrm>
          <a:off x="107504" y="1143161"/>
          <a:ext cx="3459162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044022" imgH="1124688" progId="Word.Picture.8">
                  <p:embed/>
                </p:oleObj>
              </mc:Choice>
              <mc:Fallback>
                <p:oleObj name="图片" r:id="rId3" imgW="2044022" imgH="1124688" progId="Word.Picture.8">
                  <p:embed/>
                  <p:pic>
                    <p:nvPicPr>
                      <p:cNvPr id="33" name="Object 24">
                        <a:extLst>
                          <a:ext uri="{FF2B5EF4-FFF2-40B4-BE49-F238E27FC236}">
                            <a16:creationId xmlns:a16="http://schemas.microsoft.com/office/drawing/2014/main" id="{01BEE5B2-1C96-B0B8-EF6E-36DCF8BD1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43161"/>
                        <a:ext cx="3459162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24DE64A-F2C3-F121-C0F1-1C9475291476}"/>
              </a:ext>
            </a:extLst>
          </p:cNvPr>
          <p:cNvSpPr txBox="1"/>
          <p:nvPr/>
        </p:nvSpPr>
        <p:spPr>
          <a:xfrm>
            <a:off x="251520" y="754471"/>
            <a:ext cx="3036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AC signal diagram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08A1F1-8009-A2C0-E7C8-A47CE6026D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8624" y="1293662"/>
            <a:ext cx="2952328" cy="18715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59CF3BD-5022-F4A3-212E-CEC615BBA000}"/>
              </a:ext>
            </a:extLst>
          </p:cNvPr>
          <p:cNvSpPr txBox="1"/>
          <p:nvPr/>
        </p:nvSpPr>
        <p:spPr>
          <a:xfrm>
            <a:off x="5341355" y="3096895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-signal model of a BJT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4DC933F-2B84-62F4-24AA-BFE1D73401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5482" y="3425466"/>
            <a:ext cx="5993035" cy="2248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66199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3</a:t>
            </a:fld>
            <a:endParaRPr lang="da-DK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6BE93E7-D358-0862-2A40-662C191E6A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697260"/>
            <a:ext cx="5993035" cy="224877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4BDAA9C-45B3-E7A6-469C-FF5944522F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1184" y="1129077"/>
            <a:ext cx="2772816" cy="1757767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C994BC7-AF0B-623C-AAF0-DE2D49418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010232"/>
              </p:ext>
            </p:extLst>
          </p:nvPr>
        </p:nvGraphicFramePr>
        <p:xfrm>
          <a:off x="323528" y="3433564"/>
          <a:ext cx="1660679" cy="46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433564"/>
                        <a:ext cx="1660679" cy="467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0437764-571B-81B2-6177-AED69AC36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6543"/>
              </p:ext>
            </p:extLst>
          </p:nvPr>
        </p:nvGraphicFramePr>
        <p:xfrm>
          <a:off x="323528" y="4081636"/>
          <a:ext cx="3121588" cy="74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457200" progId="Equation.DSMT4">
                  <p:embed/>
                </p:oleObj>
              </mc:Choice>
              <mc:Fallback>
                <p:oleObj name="Equation" r:id="rId7" imgW="1904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4081636"/>
                        <a:ext cx="3121588" cy="749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BF4030B-68D4-E053-050A-4B7B2C058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70686"/>
              </p:ext>
            </p:extLst>
          </p:nvPr>
        </p:nvGraphicFramePr>
        <p:xfrm>
          <a:off x="5272955" y="3352568"/>
          <a:ext cx="1799184" cy="67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431640" progId="Equation.DSMT4">
                  <p:embed/>
                </p:oleObj>
              </mc:Choice>
              <mc:Fallback>
                <p:oleObj name="Equation" r:id="rId9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2955" y="3352568"/>
                        <a:ext cx="1799184" cy="672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2487DA3-3EC3-26E0-148D-0482853E5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4263"/>
              </p:ext>
            </p:extLst>
          </p:nvPr>
        </p:nvGraphicFramePr>
        <p:xfrm>
          <a:off x="4644008" y="4568476"/>
          <a:ext cx="3832851" cy="100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76440" imgH="647640" progId="Equation.DSMT4">
                  <p:embed/>
                </p:oleObj>
              </mc:Choice>
              <mc:Fallback>
                <p:oleObj name="Equation" r:id="rId11" imgW="2476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008" y="4568476"/>
                        <a:ext cx="3832851" cy="100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2FFFE99D-E167-1914-43E7-561051D549F4}"/>
              </a:ext>
            </a:extLst>
          </p:cNvPr>
          <p:cNvSpPr/>
          <p:nvPr/>
        </p:nvSpPr>
        <p:spPr>
          <a:xfrm>
            <a:off x="4644008" y="4509287"/>
            <a:ext cx="3888432" cy="11464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C97B7A1-58B7-5777-1F75-472CF5963E0B}"/>
              </a:ext>
            </a:extLst>
          </p:cNvPr>
          <p:cNvSpPr txBox="1"/>
          <p:nvPr/>
        </p:nvSpPr>
        <p:spPr>
          <a:xfrm>
            <a:off x="4128037" y="4055128"/>
            <a:ext cx="4085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small-signal amplification coefficient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07DFB96-6B70-F578-E63A-ABE2C5526264}"/>
              </a:ext>
            </a:extLst>
          </p:cNvPr>
          <p:cNvSpPr/>
          <p:nvPr/>
        </p:nvSpPr>
        <p:spPr>
          <a:xfrm>
            <a:off x="323528" y="3352568"/>
            <a:ext cx="1660679" cy="58505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2712E6-1D40-060B-AD7B-54237B1FE222}"/>
              </a:ext>
            </a:extLst>
          </p:cNvPr>
          <p:cNvSpPr/>
          <p:nvPr/>
        </p:nvSpPr>
        <p:spPr>
          <a:xfrm>
            <a:off x="5272955" y="3352567"/>
            <a:ext cx="1819325" cy="67222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54937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4</a:t>
            </a:fld>
            <a:endParaRPr lang="da-DK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6BE93E7-D358-0862-2A40-662C191E6A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388" y="1331962"/>
            <a:ext cx="4503164" cy="168972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10447E8-833D-37EB-0C6F-6E7F5A2BC80B}"/>
              </a:ext>
            </a:extLst>
          </p:cNvPr>
          <p:cNvSpPr txBox="1"/>
          <p:nvPr/>
        </p:nvSpPr>
        <p:spPr>
          <a:xfrm>
            <a:off x="107504" y="3433564"/>
            <a:ext cx="179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impedanc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44841C-0D40-8522-E0A3-0D08BCA1B909}"/>
              </a:ext>
            </a:extLst>
          </p:cNvPr>
          <p:cNvSpPr txBox="1"/>
          <p:nvPr/>
        </p:nvSpPr>
        <p:spPr>
          <a:xfrm>
            <a:off x="467544" y="1331962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4774A41-5D8D-CF10-8331-D477A129577E}"/>
              </a:ext>
            </a:extLst>
          </p:cNvPr>
          <p:cNvCxnSpPr/>
          <p:nvPr/>
        </p:nvCxnSpPr>
        <p:spPr>
          <a:xfrm>
            <a:off x="759612" y="1633364"/>
            <a:ext cx="234873" cy="0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BC78EB-2C55-DDE1-78AE-7EEF65200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30855"/>
              </p:ext>
            </p:extLst>
          </p:nvPr>
        </p:nvGraphicFramePr>
        <p:xfrm>
          <a:off x="613578" y="4214771"/>
          <a:ext cx="1866129" cy="77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31640" progId="Equation.DSMT4">
                  <p:embed/>
                </p:oleObj>
              </mc:Choice>
              <mc:Fallback>
                <p:oleObj name="Equation" r:id="rId4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578" y="4214771"/>
                        <a:ext cx="1866129" cy="77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BEF41B9-5BBB-7649-734A-C044C199CF16}"/>
              </a:ext>
            </a:extLst>
          </p:cNvPr>
          <p:cNvSpPr txBox="1"/>
          <p:nvPr/>
        </p:nvSpPr>
        <p:spPr>
          <a:xfrm>
            <a:off x="4932040" y="3419617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impedanc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D8F093-511C-15AF-3E19-00FA7D73C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11955"/>
              </p:ext>
            </p:extLst>
          </p:nvPr>
        </p:nvGraphicFramePr>
        <p:xfrm>
          <a:off x="5796136" y="3916682"/>
          <a:ext cx="246969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507960" progId="Equation.DSMT4">
                  <p:embed/>
                </p:oleObj>
              </mc:Choice>
              <mc:Fallback>
                <p:oleObj name="Equation" r:id="rId6" imgW="1244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3916682"/>
                        <a:ext cx="246969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5">
            <a:extLst>
              <a:ext uri="{FF2B5EF4-FFF2-40B4-BE49-F238E27FC236}">
                <a16:creationId xmlns:a16="http://schemas.microsoft.com/office/drawing/2014/main" id="{0EB0FF15-3C3F-1B7E-4123-A57721B38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7132"/>
              </p:ext>
            </p:extLst>
          </p:nvPr>
        </p:nvGraphicFramePr>
        <p:xfrm>
          <a:off x="4932040" y="1516628"/>
          <a:ext cx="3594392" cy="146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8" imgW="2645927" imgH="1077120" progId="Word.Picture.8">
                  <p:embed/>
                </p:oleObj>
              </mc:Choice>
              <mc:Fallback>
                <p:oleObj name="图片" r:id="rId8" imgW="2645927" imgH="1077120" progId="Word.Picture.8">
                  <p:embed/>
                  <p:pic>
                    <p:nvPicPr>
                      <p:cNvPr id="31" name="Object 65">
                        <a:extLst>
                          <a:ext uri="{FF2B5EF4-FFF2-40B4-BE49-F238E27FC236}">
                            <a16:creationId xmlns:a16="http://schemas.microsoft.com/office/drawing/2014/main" id="{3461D430-DFFE-8BC2-F95D-53E988AD7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516628"/>
                        <a:ext cx="3594392" cy="14622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DF5BB040-9E9B-E1FE-C441-DB926C3E4013}"/>
              </a:ext>
            </a:extLst>
          </p:cNvPr>
          <p:cNvSpPr/>
          <p:nvPr/>
        </p:nvSpPr>
        <p:spPr>
          <a:xfrm>
            <a:off x="6156176" y="2247736"/>
            <a:ext cx="216024" cy="1777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7949E8C-E2DB-E6B5-B82D-A5A983925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93448"/>
              </p:ext>
            </p:extLst>
          </p:nvPr>
        </p:nvGraphicFramePr>
        <p:xfrm>
          <a:off x="6116649" y="2137420"/>
          <a:ext cx="255551" cy="38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6649" y="2137420"/>
                        <a:ext cx="255551" cy="383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24E8E48-1258-01E8-950B-7A8BABDA7230}"/>
              </a:ext>
            </a:extLst>
          </p:cNvPr>
          <p:cNvSpPr txBox="1"/>
          <p:nvPr/>
        </p:nvSpPr>
        <p:spPr>
          <a:xfrm>
            <a:off x="71479" y="756693"/>
            <a:ext cx="3829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and output impedances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3AC86B-5973-91DE-2BD4-DD4FAB8D672D}"/>
              </a:ext>
            </a:extLst>
          </p:cNvPr>
          <p:cNvSpPr txBox="1"/>
          <p:nvPr/>
        </p:nvSpPr>
        <p:spPr>
          <a:xfrm>
            <a:off x="4845575" y="4961546"/>
            <a:ext cx="4004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replaced with a voltage source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A5D705-831A-0125-8950-3E0F132E5DB7}"/>
              </a:ext>
            </a:extLst>
          </p:cNvPr>
          <p:cNvSpPr txBox="1"/>
          <p:nvPr/>
        </p:nvSpPr>
        <p:spPr>
          <a:xfrm>
            <a:off x="4845574" y="5330878"/>
            <a:ext cx="2127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source is short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9339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5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0447E8-833D-37EB-0C6F-6E7F5A2BC80B}"/>
              </a:ext>
            </a:extLst>
          </p:cNvPr>
          <p:cNvSpPr txBox="1"/>
          <p:nvPr/>
        </p:nvSpPr>
        <p:spPr>
          <a:xfrm>
            <a:off x="161852" y="3857094"/>
            <a:ext cx="179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impedanc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BC78EB-2C55-DDE1-78AE-7EEF65200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80559"/>
              </p:ext>
            </p:extLst>
          </p:nvPr>
        </p:nvGraphicFramePr>
        <p:xfrm>
          <a:off x="1718023" y="4342435"/>
          <a:ext cx="8413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431640" progId="Equation.DSMT4">
                  <p:embed/>
                </p:oleObj>
              </mc:Choice>
              <mc:Fallback>
                <p:oleObj name="Equation" r:id="rId3" imgW="4698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DBC78EB-2C55-DDE1-78AE-7EEF65200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8023" y="4342435"/>
                        <a:ext cx="841375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BEF41B9-5BBB-7649-734A-C044C199CF16}"/>
              </a:ext>
            </a:extLst>
          </p:cNvPr>
          <p:cNvSpPr txBox="1"/>
          <p:nvPr/>
        </p:nvSpPr>
        <p:spPr>
          <a:xfrm>
            <a:off x="6079430" y="4201847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impedanc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D8F093-511C-15AF-3E19-00FA7D73C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47082"/>
              </p:ext>
            </p:extLst>
          </p:nvPr>
        </p:nvGraphicFramePr>
        <p:xfrm>
          <a:off x="6156176" y="4671144"/>
          <a:ext cx="246969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507960" progId="Equation.DSMT4">
                  <p:embed/>
                </p:oleObj>
              </mc:Choice>
              <mc:Fallback>
                <p:oleObj name="Equation" r:id="rId5" imgW="124452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1D8F093-511C-15AF-3E19-00FA7D73C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176" y="4671144"/>
                        <a:ext cx="246969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DF5BB040-9E9B-E1FE-C441-DB926C3E4013}"/>
              </a:ext>
            </a:extLst>
          </p:cNvPr>
          <p:cNvSpPr/>
          <p:nvPr/>
        </p:nvSpPr>
        <p:spPr>
          <a:xfrm>
            <a:off x="6156176" y="2247736"/>
            <a:ext cx="216024" cy="1777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4E8E48-1258-01E8-950B-7A8BABDA7230}"/>
              </a:ext>
            </a:extLst>
          </p:cNvPr>
          <p:cNvSpPr txBox="1"/>
          <p:nvPr/>
        </p:nvSpPr>
        <p:spPr>
          <a:xfrm>
            <a:off x="71479" y="756693"/>
            <a:ext cx="4134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more complicated circuit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5">
            <a:extLst>
              <a:ext uri="{FF2B5EF4-FFF2-40B4-BE49-F238E27FC236}">
                <a16:creationId xmlns:a16="http://schemas.microsoft.com/office/drawing/2014/main" id="{46AC5173-664E-C872-FB5D-BE3F66767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48408"/>
              </p:ext>
            </p:extLst>
          </p:nvPr>
        </p:nvGraphicFramePr>
        <p:xfrm>
          <a:off x="2236650" y="1398701"/>
          <a:ext cx="4329112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7" imgW="2875207" imgH="1887573" progId="Word.Picture.8">
                  <p:embed/>
                </p:oleObj>
              </mc:Choice>
              <mc:Fallback>
                <p:oleObj name="图片" r:id="rId7" imgW="2875207" imgH="1887573" progId="Word.Picture.8">
                  <p:embed/>
                  <p:pic>
                    <p:nvPicPr>
                      <p:cNvPr id="32782" name="Object 25">
                        <a:extLst>
                          <a:ext uri="{FF2B5EF4-FFF2-40B4-BE49-F238E27FC236}">
                            <a16:creationId xmlns:a16="http://schemas.microsoft.com/office/drawing/2014/main" id="{912B08D6-2480-95C7-DCFB-74585F6E0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650" y="1398701"/>
                        <a:ext cx="4329112" cy="284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5AFBED1-F378-4E29-402B-3741613AE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37652"/>
              </p:ext>
            </p:extLst>
          </p:nvPr>
        </p:nvGraphicFramePr>
        <p:xfrm>
          <a:off x="267357" y="5175200"/>
          <a:ext cx="3938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8016" imgH="457495" progId="Equation.DSMT4">
                  <p:embed/>
                </p:oleObj>
              </mc:Choice>
              <mc:Fallback>
                <p:oleObj name="Equation" r:id="rId9" imgW="3938016" imgH="457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357" y="5175200"/>
                        <a:ext cx="39385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FAF377B-4073-325F-C35B-FB5D1D479A72}"/>
              </a:ext>
            </a:extLst>
          </p:cNvPr>
          <p:cNvSpPr txBox="1"/>
          <p:nvPr/>
        </p:nvSpPr>
        <p:spPr>
          <a:xfrm>
            <a:off x="2236277" y="1318880"/>
            <a:ext cx="327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24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5E0A00C-4E17-1BCF-9638-5065EAB1F9F5}"/>
              </a:ext>
            </a:extLst>
          </p:cNvPr>
          <p:cNvCxnSpPr/>
          <p:nvPr/>
        </p:nvCxnSpPr>
        <p:spPr>
          <a:xfrm>
            <a:off x="2540302" y="1720888"/>
            <a:ext cx="234873" cy="0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693531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6</a:t>
            </a:fld>
            <a:endParaRPr lang="da-DK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705983D-4DB0-37C7-B007-5478B89CD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35167"/>
              </p:ext>
            </p:extLst>
          </p:nvPr>
        </p:nvGraphicFramePr>
        <p:xfrm>
          <a:off x="251520" y="1705372"/>
          <a:ext cx="3429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2" r:id="rId3" imgW="2286000" imgH="1981200" progId="Word.Picture.8">
                  <p:embed/>
                </p:oleObj>
              </mc:Choice>
              <mc:Fallback>
                <p:oleObj name="Picture2" r:id="rId3" imgW="2286000" imgH="1981200" progId="Word.Picture.8">
                  <p:embed/>
                  <p:pic>
                    <p:nvPicPr>
                      <p:cNvPr id="60431" name="Object 5">
                        <a:extLst>
                          <a:ext uri="{FF2B5EF4-FFF2-40B4-BE49-F238E27FC236}">
                            <a16:creationId xmlns:a16="http://schemas.microsoft.com/office/drawing/2014/main" id="{E21ABEA1-0B64-FCB9-8BDC-E9BEEC4FC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05372"/>
                        <a:ext cx="34290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48CF9CE-27CB-9038-8BD7-DF04B8250708}"/>
              </a:ext>
            </a:extLst>
          </p:cNvPr>
          <p:cNvSpPr txBox="1"/>
          <p:nvPr/>
        </p:nvSpPr>
        <p:spPr>
          <a:xfrm>
            <a:off x="144820" y="985292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draw the corresponding small-signal equivalent circuit: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884583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7</a:t>
            </a:fld>
            <a:endParaRPr lang="da-DK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705983D-4DB0-37C7-B007-5478B89CD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20" y="1705372"/>
          <a:ext cx="3429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2" r:id="rId3" imgW="2286000" imgH="1981200" progId="Word.Picture.8">
                  <p:embed/>
                </p:oleObj>
              </mc:Choice>
              <mc:Fallback>
                <p:oleObj name="Picture2" r:id="rId3" imgW="2286000" imgH="1981200" progId="Word.Picture.8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5705983D-4DB0-37C7-B007-5478B89CD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05372"/>
                        <a:ext cx="34290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48CF9CE-27CB-9038-8BD7-DF04B8250708}"/>
              </a:ext>
            </a:extLst>
          </p:cNvPr>
          <p:cNvSpPr txBox="1"/>
          <p:nvPr/>
        </p:nvSpPr>
        <p:spPr>
          <a:xfrm>
            <a:off x="144820" y="985292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draw the corresponding small-signal equivalent circuit: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BD1A2915-12C4-B490-BB88-52B119876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2557" y="2065412"/>
          <a:ext cx="4002087" cy="25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2" r:id="rId5" imgW="2667000" imgH="1705356" progId="Word.Picture.8">
                  <p:embed/>
                </p:oleObj>
              </mc:Choice>
              <mc:Fallback>
                <p:oleObj name="Picture2" r:id="rId5" imgW="2667000" imgH="1705356" progId="Word.Picture.8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BD1A2915-12C4-B490-BB88-52B119876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57" y="2065412"/>
                        <a:ext cx="4002087" cy="255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6971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8</a:t>
            </a:fld>
            <a:endParaRPr lang="da-DK"/>
          </a:p>
        </p:txBody>
      </p:sp>
      <p:graphicFrame>
        <p:nvGraphicFramePr>
          <p:cNvPr id="2" name="Object 29">
            <a:extLst>
              <a:ext uri="{FF2B5EF4-FFF2-40B4-BE49-F238E27FC236}">
                <a16:creationId xmlns:a16="http://schemas.microsoft.com/office/drawing/2014/main" id="{AC268447-C737-E8D2-F942-5C8981F8F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46134"/>
              </p:ext>
            </p:extLst>
          </p:nvPr>
        </p:nvGraphicFramePr>
        <p:xfrm>
          <a:off x="107504" y="1633364"/>
          <a:ext cx="317817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996360" imgH="1658743" progId="Word.Picture.8">
                  <p:embed/>
                </p:oleObj>
              </mc:Choice>
              <mc:Fallback>
                <p:oleObj name="图片" r:id="rId3" imgW="1996360" imgH="1658743" progId="Word.Picture.8">
                  <p:embed/>
                  <p:pic>
                    <p:nvPicPr>
                      <p:cNvPr id="61442" name="Object 29">
                        <a:extLst>
                          <a:ext uri="{FF2B5EF4-FFF2-40B4-BE49-F238E27FC236}">
                            <a16:creationId xmlns:a16="http://schemas.microsoft.com/office/drawing/2014/main" id="{8FE66BEB-9E09-47F1-4845-24EE27294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633364"/>
                        <a:ext cx="3178175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390C8F3-ADCD-DDF7-F61D-DE8BB74C5519}"/>
              </a:ext>
            </a:extLst>
          </p:cNvPr>
          <p:cNvSpPr txBox="1"/>
          <p:nvPr/>
        </p:nvSpPr>
        <p:spPr>
          <a:xfrm>
            <a:off x="1403648" y="4657700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879636-1D20-CCFE-C4DC-F475A318197C}"/>
              </a:ext>
            </a:extLst>
          </p:cNvPr>
          <p:cNvSpPr txBox="1"/>
          <p:nvPr/>
        </p:nvSpPr>
        <p:spPr>
          <a:xfrm>
            <a:off x="4265672" y="1633364"/>
            <a:ext cx="2191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Calculate Q point ?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60DA1F-4EC7-06A1-727B-FB7F908993DA}"/>
              </a:ext>
            </a:extLst>
          </p:cNvPr>
          <p:cNvSpPr txBox="1"/>
          <p:nvPr/>
        </p:nvSpPr>
        <p:spPr>
          <a:xfrm>
            <a:off x="4265672" y="2534334"/>
            <a:ext cx="4185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alculate AC small-signal amplification 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 ?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AC800F-3EC5-6AA4-D393-490C7B49B05F}"/>
              </a:ext>
            </a:extLst>
          </p:cNvPr>
          <p:cNvSpPr txBox="1"/>
          <p:nvPr/>
        </p:nvSpPr>
        <p:spPr>
          <a:xfrm>
            <a:off x="4467153" y="3342971"/>
            <a:ext cx="3948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aw the small-signal equivalent circuit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3298795-B816-D866-2DB3-89C33D802D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9101" y="3793436"/>
            <a:ext cx="4606569" cy="1728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89873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9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2D7A45-DAE5-F046-C22A-A948C850BE91}"/>
              </a:ext>
            </a:extLst>
          </p:cNvPr>
          <p:cNvSpPr txBox="1"/>
          <p:nvPr/>
        </p:nvSpPr>
        <p:spPr>
          <a:xfrm>
            <a:off x="179512" y="841276"/>
            <a:ext cx="3563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more complicated BJT circuit: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4" descr="未标题-2 拷贝">
            <a:extLst>
              <a:ext uri="{FF2B5EF4-FFF2-40B4-BE49-F238E27FC236}">
                <a16:creationId xmlns:a16="http://schemas.microsoft.com/office/drawing/2014/main" id="{4E24AD7C-47B1-FFAA-06FF-DAD4667BF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71" y="1606498"/>
            <a:ext cx="3096344" cy="2110647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FE73D90-201E-437D-E277-998BCCB41B40}"/>
              </a:ext>
            </a:extLst>
          </p:cNvPr>
          <p:cNvGrpSpPr/>
          <p:nvPr/>
        </p:nvGrpSpPr>
        <p:grpSpPr>
          <a:xfrm>
            <a:off x="4572000" y="1129308"/>
            <a:ext cx="3550603" cy="2664296"/>
            <a:chOff x="4860032" y="1637754"/>
            <a:chExt cx="3550603" cy="2664296"/>
          </a:xfrm>
        </p:grpSpPr>
        <p:pic>
          <p:nvPicPr>
            <p:cNvPr id="5" name="Picture 24" descr="未标题-2 拷贝">
              <a:extLst>
                <a:ext uri="{FF2B5EF4-FFF2-40B4-BE49-F238E27FC236}">
                  <a16:creationId xmlns:a16="http://schemas.microsoft.com/office/drawing/2014/main" id="{8D583A9E-82D9-6353-A988-8192CFA35A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1993404"/>
              <a:ext cx="3096344" cy="2110647"/>
            </a:xfrm>
            <a:prstGeom prst="rect">
              <a:avLst/>
            </a:prstGeom>
            <a:noFill/>
            <a:ln w="19050">
              <a:solidFill>
                <a:srgbClr val="33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81A57BD-C8C0-88B1-C509-5863C7FC7780}"/>
                </a:ext>
              </a:extLst>
            </p:cNvPr>
            <p:cNvSpPr/>
            <p:nvPr/>
          </p:nvSpPr>
          <p:spPr>
            <a:xfrm>
              <a:off x="4860032" y="1637754"/>
              <a:ext cx="936106" cy="26642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7618BE3B-CEB2-E32E-6B0B-9D2340BFC147}"/>
                </a:ext>
              </a:extLst>
            </p:cNvPr>
            <p:cNvGrpSpPr/>
            <p:nvPr/>
          </p:nvGrpSpPr>
          <p:grpSpPr>
            <a:xfrm>
              <a:off x="5724128" y="1826912"/>
              <a:ext cx="2686507" cy="2326671"/>
              <a:chOff x="5701917" y="1849388"/>
              <a:chExt cx="2686507" cy="2326671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2795708-D4CE-0C4E-DD82-14E38F629C9F}"/>
                  </a:ext>
                </a:extLst>
              </p:cNvPr>
              <p:cNvSpPr/>
              <p:nvPr/>
            </p:nvSpPr>
            <p:spPr>
              <a:xfrm>
                <a:off x="5796138" y="4081636"/>
                <a:ext cx="2376262" cy="9442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2B16FC4-BFF5-786B-F550-B3387055B359}"/>
                  </a:ext>
                </a:extLst>
              </p:cNvPr>
              <p:cNvSpPr/>
              <p:nvPr/>
            </p:nvSpPr>
            <p:spPr>
              <a:xfrm>
                <a:off x="5724128" y="1849388"/>
                <a:ext cx="2664296" cy="21602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8C2F742-D1C4-563E-C4FA-3081BED9142C}"/>
                  </a:ext>
                </a:extLst>
              </p:cNvPr>
              <p:cNvSpPr/>
              <p:nvPr/>
            </p:nvSpPr>
            <p:spPr>
              <a:xfrm>
                <a:off x="8028384" y="1993404"/>
                <a:ext cx="216024" cy="211064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66F8AEE-881B-AFEF-948C-C853C3A8D0AD}"/>
                  </a:ext>
                </a:extLst>
              </p:cNvPr>
              <p:cNvSpPr/>
              <p:nvPr/>
            </p:nvSpPr>
            <p:spPr>
              <a:xfrm>
                <a:off x="7164288" y="2353444"/>
                <a:ext cx="864096" cy="160659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1A8E13-C30B-E3CC-8841-7739DBB76DA7}"/>
                  </a:ext>
                </a:extLst>
              </p:cNvPr>
              <p:cNvSpPr/>
              <p:nvPr/>
            </p:nvSpPr>
            <p:spPr>
              <a:xfrm>
                <a:off x="5701917" y="3708007"/>
                <a:ext cx="360040" cy="2880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A4875A8-6CD9-365E-FF33-D6A2F4F5BBE8}"/>
                  </a:ext>
                </a:extLst>
              </p:cNvPr>
              <p:cNvSpPr/>
              <p:nvPr/>
            </p:nvSpPr>
            <p:spPr>
              <a:xfrm>
                <a:off x="6902017" y="3780509"/>
                <a:ext cx="360040" cy="1664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EAF6E6D-46C4-7562-1E0B-1EF595A49075}"/>
                  </a:ext>
                </a:extLst>
              </p:cNvPr>
              <p:cNvSpPr/>
              <p:nvPr/>
            </p:nvSpPr>
            <p:spPr>
              <a:xfrm>
                <a:off x="5724128" y="2857500"/>
                <a:ext cx="334281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DB8B7DE-BB40-AE89-70C8-54936DAE6553}"/>
                  </a:ext>
                </a:extLst>
              </p:cNvPr>
              <p:cNvSpPr/>
              <p:nvPr/>
            </p:nvSpPr>
            <p:spPr>
              <a:xfrm>
                <a:off x="6898469" y="2556373"/>
                <a:ext cx="334279" cy="1440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B2BDB79-13A4-E649-D8B7-017730B156FC}"/>
              </a:ext>
            </a:extLst>
          </p:cNvPr>
          <p:cNvSpPr txBox="1"/>
          <p:nvPr/>
        </p:nvSpPr>
        <p:spPr>
          <a:xfrm>
            <a:off x="5940152" y="3724606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circuit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BE27487-9570-0A95-C118-C3BEEE6B6328}"/>
              </a:ext>
            </a:extLst>
          </p:cNvPr>
          <p:cNvSpPr txBox="1"/>
          <p:nvPr/>
        </p:nvSpPr>
        <p:spPr>
          <a:xfrm>
            <a:off x="2555776" y="3909272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point: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5645C4AA-FE87-74D6-2C43-E585CFF60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25715"/>
              </p:ext>
            </p:extLst>
          </p:nvPr>
        </p:nvGraphicFramePr>
        <p:xfrm>
          <a:off x="3058477" y="4317824"/>
          <a:ext cx="2279205" cy="65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0227" imgH="444307" progId="Equation.3">
                  <p:embed/>
                </p:oleObj>
              </mc:Choice>
              <mc:Fallback>
                <p:oleObj name="公式" r:id="rId4" imgW="1320227" imgH="444307" progId="Equation.3">
                  <p:embed/>
                  <p:pic>
                    <p:nvPicPr>
                      <p:cNvPr id="454667" name="Object 11">
                        <a:extLst>
                          <a:ext uri="{FF2B5EF4-FFF2-40B4-BE49-F238E27FC236}">
                            <a16:creationId xmlns:a16="http://schemas.microsoft.com/office/drawing/2014/main" id="{ED417A90-AAB0-C7CF-1599-9F4FD5411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477" y="4317824"/>
                        <a:ext cx="2279205" cy="6595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3D3BB62-FFEC-0F8A-AB35-F12DF35C1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67653"/>
              </p:ext>
            </p:extLst>
          </p:nvPr>
        </p:nvGraphicFramePr>
        <p:xfrm>
          <a:off x="5557386" y="4304975"/>
          <a:ext cx="2072153" cy="65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48340" imgH="809359" progId="Equation.DSMT4">
                  <p:embed/>
                </p:oleObj>
              </mc:Choice>
              <mc:Fallback>
                <p:oleObj name="Equation" r:id="rId6" imgW="2548340" imgH="8093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7386" y="4304975"/>
                        <a:ext cx="2072153" cy="658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DDB0F67-93E5-82CB-ACA6-5244B0CF3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66346"/>
              </p:ext>
            </p:extLst>
          </p:nvPr>
        </p:nvGraphicFramePr>
        <p:xfrm>
          <a:off x="7870575" y="4278604"/>
          <a:ext cx="1005403" cy="65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0329" imgH="780517" progId="Equation.DSMT4">
                  <p:embed/>
                </p:oleObj>
              </mc:Choice>
              <mc:Fallback>
                <p:oleObj name="Equation" r:id="rId8" imgW="1190329" imgH="7805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0575" y="4278604"/>
                        <a:ext cx="1005403" cy="659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85260BC-56EB-4788-E17B-54DCC3542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3665"/>
              </p:ext>
            </p:extLst>
          </p:nvPr>
        </p:nvGraphicFramePr>
        <p:xfrm>
          <a:off x="4644008" y="5180737"/>
          <a:ext cx="2985531" cy="45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0902" imgH="502920" progId="Equation.DSMT4">
                  <p:embed/>
                </p:oleObj>
              </mc:Choice>
              <mc:Fallback>
                <p:oleObj name="Equation" r:id="rId10" imgW="3320902" imgH="50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4008" y="5180737"/>
                        <a:ext cx="2985531" cy="45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6317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C3CCA7-2804-E643-C6DB-D6FBDC9BFA6D}"/>
              </a:ext>
            </a:extLst>
          </p:cNvPr>
          <p:cNvSpPr txBox="1"/>
          <p:nvPr/>
        </p:nvSpPr>
        <p:spPr>
          <a:xfrm>
            <a:off x="0" y="717819"/>
            <a:ext cx="1328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rly effect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9B3EEEE-4D40-D250-5132-687B1757B325}"/>
              </a:ext>
            </a:extLst>
          </p:cNvPr>
          <p:cNvGrpSpPr/>
          <p:nvPr/>
        </p:nvGrpSpPr>
        <p:grpSpPr>
          <a:xfrm>
            <a:off x="4544921" y="2497460"/>
            <a:ext cx="4608512" cy="2088232"/>
            <a:chOff x="1475656" y="1489348"/>
            <a:chExt cx="5904656" cy="308817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0A6307C2-590D-50DA-5540-188444DA8E2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75656" y="1489348"/>
              <a:ext cx="5760640" cy="3088178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E22B6A2D-4EEB-C74E-53E8-313D63318333}"/>
                </a:ext>
              </a:extLst>
            </p:cNvPr>
            <p:cNvSpPr/>
            <p:nvPr/>
          </p:nvSpPr>
          <p:spPr>
            <a:xfrm>
              <a:off x="4932040" y="3865612"/>
              <a:ext cx="2448272" cy="7119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FAB9A8-EC01-68A2-D4CA-6C288E599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62312"/>
              </p:ext>
            </p:extLst>
          </p:nvPr>
        </p:nvGraphicFramePr>
        <p:xfrm>
          <a:off x="3630037" y="4574384"/>
          <a:ext cx="16049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558720" progId="Equation.DSMT4">
                  <p:embed/>
                </p:oleObj>
              </mc:Choice>
              <mc:Fallback>
                <p:oleObj name="Equation" r:id="rId4" imgW="1015920" imgH="55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5FAB9A8-EC01-68A2-D4CA-6C288E599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0037" y="4574384"/>
                        <a:ext cx="1604962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3DE0AC6-4E18-4E68-A880-1CEE6464F0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654" y="2209428"/>
            <a:ext cx="3894150" cy="24482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0EB06EA-30B5-FC7D-A028-08CF459AA6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58103" y="784194"/>
            <a:ext cx="2427794" cy="1844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202255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0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2D7A45-DAE5-F046-C22A-A948C850BE91}"/>
              </a:ext>
            </a:extLst>
          </p:cNvPr>
          <p:cNvSpPr txBox="1"/>
          <p:nvPr/>
        </p:nvSpPr>
        <p:spPr>
          <a:xfrm>
            <a:off x="179512" y="841276"/>
            <a:ext cx="3563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more complicated BJT circuit: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4" descr="未标题-2 拷贝">
            <a:extLst>
              <a:ext uri="{FF2B5EF4-FFF2-40B4-BE49-F238E27FC236}">
                <a16:creationId xmlns:a16="http://schemas.microsoft.com/office/drawing/2014/main" id="{4E24AD7C-47B1-FFAA-06FF-DAD4667BF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29553"/>
            <a:ext cx="3096344" cy="2110647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B2BDB79-13A4-E649-D8B7-017730B156FC}"/>
              </a:ext>
            </a:extLst>
          </p:cNvPr>
          <p:cNvSpPr txBox="1"/>
          <p:nvPr/>
        </p:nvSpPr>
        <p:spPr>
          <a:xfrm>
            <a:off x="5868144" y="3809187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circuit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1C5EDA4-C2DA-8BA6-F813-6B4F76385549}"/>
              </a:ext>
            </a:extLst>
          </p:cNvPr>
          <p:cNvSpPr/>
          <p:nvPr/>
        </p:nvSpPr>
        <p:spPr>
          <a:xfrm>
            <a:off x="5520018" y="1636760"/>
            <a:ext cx="1881192" cy="291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EAFDC51-0FB6-8F6E-964E-6B4766A4A61D}"/>
              </a:ext>
            </a:extLst>
          </p:cNvPr>
          <p:cNvSpPr/>
          <p:nvPr/>
        </p:nvSpPr>
        <p:spPr>
          <a:xfrm>
            <a:off x="5868144" y="1849388"/>
            <a:ext cx="1226768" cy="864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1B3E5297-AB99-428F-EE20-06585268E7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4813" y="1589862"/>
            <a:ext cx="5019675" cy="2219325"/>
          </a:xfrm>
          <a:prstGeom prst="rect">
            <a:avLst/>
          </a:prstGeom>
        </p:spPr>
      </p:pic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BCFE33A-8775-74EA-586B-814B6E63E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43302"/>
              </p:ext>
            </p:extLst>
          </p:nvPr>
        </p:nvGraphicFramePr>
        <p:xfrm>
          <a:off x="94767" y="4159145"/>
          <a:ext cx="3888432" cy="33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6880" imgH="228600" progId="Equation.DSMT4">
                  <p:embed/>
                </p:oleObj>
              </mc:Choice>
              <mc:Fallback>
                <p:oleObj name="Equation" r:id="rId5" imgW="26668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C994BC7-AF0B-623C-AAF0-DE2D49418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67" y="4159145"/>
                        <a:ext cx="3888432" cy="33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07C3A02-A48E-E817-2B09-756A80F6A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83396"/>
              </p:ext>
            </p:extLst>
          </p:nvPr>
        </p:nvGraphicFramePr>
        <p:xfrm>
          <a:off x="2771800" y="4949938"/>
          <a:ext cx="1337693" cy="49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BF4030B-68D4-E053-050A-4B7B2C058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4949938"/>
                        <a:ext cx="1337693" cy="499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84732D0-49A7-9DA7-1244-34EF439BB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42935"/>
              </p:ext>
            </p:extLst>
          </p:nvPr>
        </p:nvGraphicFramePr>
        <p:xfrm>
          <a:off x="72282" y="4812644"/>
          <a:ext cx="2473622" cy="59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760" imgH="457200" progId="Equation.DSMT4">
                  <p:embed/>
                </p:oleObj>
              </mc:Choice>
              <mc:Fallback>
                <p:oleObj name="Equation" r:id="rId9" imgW="19047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0437764-571B-81B2-6177-AED69AC36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82" y="4812644"/>
                        <a:ext cx="2473622" cy="593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F0B0759-1B72-9869-B5E5-56808967C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37509"/>
              </p:ext>
            </p:extLst>
          </p:nvPr>
        </p:nvGraphicFramePr>
        <p:xfrm>
          <a:off x="4608658" y="4424931"/>
          <a:ext cx="4464496" cy="849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03440" imgH="647640" progId="Equation.DSMT4">
                  <p:embed/>
                </p:oleObj>
              </mc:Choice>
              <mc:Fallback>
                <p:oleObj name="Equation" r:id="rId11" imgW="3403440" imgH="647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2487DA3-3EC3-26E0-148D-0482853E55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8658" y="4424931"/>
                        <a:ext cx="4464496" cy="849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7E5D9AF-624F-7CB0-4758-CEFC59CAD710}"/>
              </a:ext>
            </a:extLst>
          </p:cNvPr>
          <p:cNvSpPr/>
          <p:nvPr/>
        </p:nvSpPr>
        <p:spPr>
          <a:xfrm>
            <a:off x="72282" y="4081636"/>
            <a:ext cx="3910917" cy="4997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C8557E-A243-F1B8-AB5A-95807B61DF6C}"/>
              </a:ext>
            </a:extLst>
          </p:cNvPr>
          <p:cNvSpPr/>
          <p:nvPr/>
        </p:nvSpPr>
        <p:spPr>
          <a:xfrm>
            <a:off x="2771801" y="4880073"/>
            <a:ext cx="1368152" cy="5936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9BB12E-81B2-DE0E-F58B-F8EF7F8D1690}"/>
              </a:ext>
            </a:extLst>
          </p:cNvPr>
          <p:cNvSpPr/>
          <p:nvPr/>
        </p:nvSpPr>
        <p:spPr>
          <a:xfrm>
            <a:off x="4617188" y="4686963"/>
            <a:ext cx="674892" cy="5936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78074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1</a:t>
            </a:fld>
            <a:endParaRPr lang="da-DK"/>
          </a:p>
        </p:txBody>
      </p:sp>
      <p:pic>
        <p:nvPicPr>
          <p:cNvPr id="3" name="Picture 24" descr="未标题-2 拷贝">
            <a:extLst>
              <a:ext uri="{FF2B5EF4-FFF2-40B4-BE49-F238E27FC236}">
                <a16:creationId xmlns:a16="http://schemas.microsoft.com/office/drawing/2014/main" id="{4E24AD7C-47B1-FFAA-06FF-DAD4667BF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849388"/>
            <a:ext cx="3872178" cy="2639500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859175-0DA4-DF9E-2C63-B195A72070E0}"/>
              </a:ext>
            </a:extLst>
          </p:cNvPr>
          <p:cNvSpPr txBox="1"/>
          <p:nvPr/>
        </p:nvSpPr>
        <p:spPr>
          <a:xfrm>
            <a:off x="179512" y="913284"/>
            <a:ext cx="4662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te the voltage amplification coefficient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0CC547E-74B8-8031-7E99-6D218FB87FAD}"/>
              </a:ext>
            </a:extLst>
          </p:cNvPr>
          <p:cNvGrpSpPr/>
          <p:nvPr/>
        </p:nvGrpSpPr>
        <p:grpSpPr>
          <a:xfrm>
            <a:off x="4733995" y="2569468"/>
            <a:ext cx="216024" cy="216024"/>
            <a:chOff x="1115616" y="2641476"/>
            <a:chExt cx="216024" cy="216024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FCDE1ED-3B48-2BF3-E7BE-B8D0CD42D86C}"/>
                </a:ext>
              </a:extLst>
            </p:cNvPr>
            <p:cNvCxnSpPr/>
            <p:nvPr/>
          </p:nvCxnSpPr>
          <p:spPr>
            <a:xfrm flipV="1">
              <a:off x="1115616" y="2641476"/>
              <a:ext cx="216024" cy="2160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EBEC2A8C-53AF-481D-BC90-8D77DE4B3DF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15616" y="2641476"/>
              <a:ext cx="216024" cy="2160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4F70A1A-C5DE-A6CC-B2D2-4B12D8FFE3C7}"/>
              </a:ext>
            </a:extLst>
          </p:cNvPr>
          <p:cNvCxnSpPr/>
          <p:nvPr/>
        </p:nvCxnSpPr>
        <p:spPr>
          <a:xfrm flipH="1">
            <a:off x="4644008" y="2677480"/>
            <a:ext cx="504056" cy="756084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1FE6677A-6505-42FE-A957-F96CD2A36FBE}"/>
              </a:ext>
            </a:extLst>
          </p:cNvPr>
          <p:cNvSpPr txBox="1"/>
          <p:nvPr/>
        </p:nvSpPr>
        <p:spPr>
          <a:xfrm>
            <a:off x="2915816" y="4929571"/>
            <a:ext cx="2961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esting results found here!</a:t>
            </a:r>
            <a:endParaRPr lang="zh-CN" alt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901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2</a:t>
            </a:fld>
            <a:endParaRPr lang="da-DK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1C5EDA4-C2DA-8BA6-F813-6B4F76385549}"/>
              </a:ext>
            </a:extLst>
          </p:cNvPr>
          <p:cNvSpPr/>
          <p:nvPr/>
        </p:nvSpPr>
        <p:spPr>
          <a:xfrm>
            <a:off x="5520018" y="1636760"/>
            <a:ext cx="1881192" cy="291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96C465-DD29-8B0C-4C61-7561F1B73069}"/>
              </a:ext>
            </a:extLst>
          </p:cNvPr>
          <p:cNvSpPr txBox="1"/>
          <p:nvPr/>
        </p:nvSpPr>
        <p:spPr>
          <a:xfrm>
            <a:off x="323528" y="76926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 session: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未标题-2 拷贝">
            <a:extLst>
              <a:ext uri="{FF2B5EF4-FFF2-40B4-BE49-F238E27FC236}">
                <a16:creationId xmlns:a16="http://schemas.microsoft.com/office/drawing/2014/main" id="{4E24AD7C-47B1-FFAA-06FF-DAD4667BF4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99123"/>
            <a:ext cx="3533429" cy="2408036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6BC68D1-8C48-8A1D-B2A8-690B82E62409}"/>
              </a:ext>
            </a:extLst>
          </p:cNvPr>
          <p:cNvSpPr txBox="1"/>
          <p:nvPr/>
        </p:nvSpPr>
        <p:spPr>
          <a:xfrm>
            <a:off x="4608193" y="2641476"/>
            <a:ext cx="39909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C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= 15 V, R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1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309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R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2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110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</a:t>
            </a:r>
          </a:p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Re = 3.01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6.98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C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1 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= 1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uF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</a:t>
            </a:r>
          </a:p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2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1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uF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R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10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1800" kern="100" dirty="0">
              <a:solidFill>
                <a:srgbClr val="00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499370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3</a:t>
            </a:fld>
            <a:endParaRPr lang="da-DK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1C5EDA4-C2DA-8BA6-F813-6B4F76385549}"/>
              </a:ext>
            </a:extLst>
          </p:cNvPr>
          <p:cNvSpPr/>
          <p:nvPr/>
        </p:nvSpPr>
        <p:spPr>
          <a:xfrm>
            <a:off x="5520018" y="1636760"/>
            <a:ext cx="1881192" cy="291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EAFDC51-0FB6-8F6E-964E-6B4766A4A61D}"/>
              </a:ext>
            </a:extLst>
          </p:cNvPr>
          <p:cNvSpPr/>
          <p:nvPr/>
        </p:nvSpPr>
        <p:spPr>
          <a:xfrm>
            <a:off x="5868144" y="1849388"/>
            <a:ext cx="1226768" cy="864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4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32716BD2-B187-290B-B3C3-F11ADA5D8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643" y="2497460"/>
            <a:ext cx="7088234" cy="172819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7AE00A2-53D0-FB9C-39C5-A6A126794658}"/>
              </a:ext>
            </a:extLst>
          </p:cNvPr>
          <p:cNvSpPr txBox="1"/>
          <p:nvPr/>
        </p:nvSpPr>
        <p:spPr>
          <a:xfrm>
            <a:off x="480363" y="985621"/>
            <a:ext cx="8118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f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s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= 20sin(2π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f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) mv,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f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= 20 kHz, please measure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and </a:t>
            </a:r>
            <a:r>
              <a:rPr lang="en-US" altLang="zh-CN" sz="1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o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, and calculate the amplitude amplification coefficient A</a:t>
            </a:r>
            <a:r>
              <a:rPr lang="en-US" altLang="zh-CN" sz="1800" i="1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.</a:t>
            </a:r>
            <a:endParaRPr lang="zh-CN" altLang="zh-CN" sz="1800" kern="100" dirty="0">
              <a:solidFill>
                <a:srgbClr val="00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806645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4</a:t>
            </a:fld>
            <a:endParaRPr lang="da-DK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1C5EDA4-C2DA-8BA6-F813-6B4F76385549}"/>
              </a:ext>
            </a:extLst>
          </p:cNvPr>
          <p:cNvSpPr/>
          <p:nvPr/>
        </p:nvSpPr>
        <p:spPr>
          <a:xfrm>
            <a:off x="5520018" y="1636760"/>
            <a:ext cx="1881192" cy="291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EAFDC51-0FB6-8F6E-964E-6B4766A4A61D}"/>
              </a:ext>
            </a:extLst>
          </p:cNvPr>
          <p:cNvSpPr/>
          <p:nvPr/>
        </p:nvSpPr>
        <p:spPr>
          <a:xfrm>
            <a:off x="5868144" y="1849388"/>
            <a:ext cx="1226768" cy="864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A5E66C-A6F3-30E4-0B45-0FA7145C886F}"/>
              </a:ext>
            </a:extLst>
          </p:cNvPr>
          <p:cNvSpPr txBox="1"/>
          <p:nvPr/>
        </p:nvSpPr>
        <p:spPr>
          <a:xfrm>
            <a:off x="293933" y="913284"/>
            <a:ext cx="85561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f R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L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= 300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, please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please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measure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and </a:t>
            </a:r>
            <a:r>
              <a:rPr lang="en-US" altLang="zh-CN" sz="1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o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, and calculate the amplitude amplification coefficient A</a:t>
            </a:r>
            <a:r>
              <a:rPr lang="en-US" altLang="zh-CN" sz="1800" i="1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.</a:t>
            </a:r>
            <a:endParaRPr lang="zh-CN" altLang="zh-CN" sz="1800" kern="100" dirty="0">
              <a:solidFill>
                <a:srgbClr val="00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</a:endParaRPr>
          </a:p>
        </p:txBody>
      </p:sp>
      <p:pic>
        <p:nvPicPr>
          <p:cNvPr id="7" name="Picture 6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C362FE30-5D68-0772-C818-9939EEEE7A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2281436"/>
            <a:ext cx="7287216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074055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5</a:t>
            </a:fld>
            <a:endParaRPr lang="da-DK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1C5EDA4-C2DA-8BA6-F813-6B4F76385549}"/>
              </a:ext>
            </a:extLst>
          </p:cNvPr>
          <p:cNvSpPr/>
          <p:nvPr/>
        </p:nvSpPr>
        <p:spPr>
          <a:xfrm>
            <a:off x="5520018" y="1636760"/>
            <a:ext cx="1881192" cy="2918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EAFDC51-0FB6-8F6E-964E-6B4766A4A61D}"/>
              </a:ext>
            </a:extLst>
          </p:cNvPr>
          <p:cNvSpPr/>
          <p:nvPr/>
        </p:nvSpPr>
        <p:spPr>
          <a:xfrm>
            <a:off x="5868144" y="1849388"/>
            <a:ext cx="1226768" cy="864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A5E66C-A6F3-30E4-0B45-0FA7145C886F}"/>
              </a:ext>
            </a:extLst>
          </p:cNvPr>
          <p:cNvSpPr txBox="1"/>
          <p:nvPr/>
        </p:nvSpPr>
        <p:spPr>
          <a:xfrm>
            <a:off x="293933" y="913284"/>
            <a:ext cx="85561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f Re = 5 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kΩ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, please measure </a:t>
            </a:r>
            <a:r>
              <a:rPr lang="en-US" altLang="zh-CN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i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 and </a:t>
            </a:r>
            <a:r>
              <a:rPr lang="en-US" altLang="zh-CN" sz="1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</a:t>
            </a:r>
            <a:r>
              <a:rPr lang="en-US" altLang="zh-CN" sz="1800" kern="100" baseline="-2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o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, and calculate the amplitude amplification coefficient A</a:t>
            </a:r>
            <a:r>
              <a:rPr lang="en-US" altLang="zh-CN" sz="1800" i="1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Calibri" panose="020F0502020204030204" pitchFamily="34" charset="0"/>
              </a:rPr>
              <a:t>v.</a:t>
            </a:r>
            <a:endParaRPr lang="zh-CN" altLang="zh-CN" sz="1800" kern="100" dirty="0">
              <a:solidFill>
                <a:srgbClr val="00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</a:endParaRPr>
          </a:p>
        </p:txBody>
      </p:sp>
      <p:pic>
        <p:nvPicPr>
          <p:cNvPr id="5" name="Picture 4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61AE26CA-F08E-2642-589D-6D6CEF69DF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2297965"/>
            <a:ext cx="7404014" cy="1822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137078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6</a:t>
            </a:fld>
            <a:endParaRPr lang="da-DK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F9240F-B1E1-D0C7-E0B2-34A511E09DEB}"/>
              </a:ext>
            </a:extLst>
          </p:cNvPr>
          <p:cNvSpPr txBox="1"/>
          <p:nvPr/>
        </p:nvSpPr>
        <p:spPr>
          <a:xfrm>
            <a:off x="3347864" y="2569468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7126037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3</a:t>
            </a:fld>
            <a:endParaRPr lang="da-DK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38A1FF3-69EB-97C3-C4EE-D7E4A39AF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427" y="1022196"/>
          <a:ext cx="2934579" cy="211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187367" imgH="1572977" progId="Word.Picture.8">
                  <p:embed/>
                </p:oleObj>
              </mc:Choice>
              <mc:Fallback>
                <p:oleObj name="图片" r:id="rId3" imgW="2187367" imgH="1572977" progId="Word.Picture.8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238A1FF3-69EB-97C3-C4EE-D7E4A39AF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27" y="1022196"/>
                        <a:ext cx="2934579" cy="2110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739CB339-A2DC-3564-4B0D-3FF5AA1F5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088" y="923418"/>
          <a:ext cx="2232248" cy="193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728807" imgH="1496581" progId="Word.Picture.8">
                  <p:embed/>
                </p:oleObj>
              </mc:Choice>
              <mc:Fallback>
                <p:oleObj name="图片" r:id="rId5" imgW="1728807" imgH="1496581" progId="Word.Picture.8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739CB339-A2DC-3564-4B0D-3FF5AA1F5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923418"/>
                        <a:ext cx="2232248" cy="1934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A9B7C02B-CE77-B436-DAD0-948666270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4131" y="3501684"/>
          <a:ext cx="1728192" cy="222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7" imgW="1222586" imgH="1572977" progId="Word.Picture.8">
                  <p:embed/>
                </p:oleObj>
              </mc:Choice>
              <mc:Fallback>
                <p:oleObj name="图片" r:id="rId7" imgW="1222586" imgH="1572977" progId="Word.Picture.8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9B7C02B-CE77-B436-DAD0-948666270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131" y="3501684"/>
                        <a:ext cx="1728192" cy="222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A4E76547-94CC-74A9-F95C-3F8B5FFC73F6}"/>
              </a:ext>
            </a:extLst>
          </p:cNvPr>
          <p:cNvSpPr/>
          <p:nvPr/>
        </p:nvSpPr>
        <p:spPr>
          <a:xfrm>
            <a:off x="3510703" y="1896445"/>
            <a:ext cx="1728192" cy="1440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2620A7-64C3-D80F-B3FA-E139DE0D7E46}"/>
              </a:ext>
            </a:extLst>
          </p:cNvPr>
          <p:cNvSpPr txBox="1"/>
          <p:nvPr/>
        </p:nvSpPr>
        <p:spPr>
          <a:xfrm>
            <a:off x="3618147" y="1521127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ified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93801450-1D9F-857A-9C62-8BEA55EA79C9}"/>
              </a:ext>
            </a:extLst>
          </p:cNvPr>
          <p:cNvSpPr/>
          <p:nvPr/>
        </p:nvSpPr>
        <p:spPr>
          <a:xfrm rot="8386418">
            <a:off x="4644008" y="2989513"/>
            <a:ext cx="1728192" cy="1440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AF24305-93D6-03DC-057B-C6E00D4523D6}"/>
              </a:ext>
            </a:extLst>
          </p:cNvPr>
          <p:cNvSpPr txBox="1"/>
          <p:nvPr/>
        </p:nvSpPr>
        <p:spPr>
          <a:xfrm rot="19235720">
            <a:off x="4644008" y="263108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ves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A952282-6CD6-9B7E-3362-87B1AF798D99}"/>
              </a:ext>
            </a:extLst>
          </p:cNvPr>
          <p:cNvSpPr txBox="1"/>
          <p:nvPr/>
        </p:nvSpPr>
        <p:spPr>
          <a:xfrm>
            <a:off x="1763688" y="4873724"/>
            <a:ext cx="1943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one DC power is involved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2F0024A4-54E5-A67A-9D55-33F4A2D81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678" y="3986696"/>
          <a:ext cx="1800200" cy="74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04900" imgH="457200" progId="Equation.3">
                  <p:embed/>
                </p:oleObj>
              </mc:Choice>
              <mc:Fallback>
                <p:oleObj name="公式" r:id="rId9" imgW="1104900" imgH="457200" progId="Equation.3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2F0024A4-54E5-A67A-9D55-33F4A2D81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678" y="3986696"/>
                        <a:ext cx="1800200" cy="745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792FC713-302C-AAAB-D942-C9A646BB8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8840" y="4732142"/>
          <a:ext cx="1313607" cy="38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825500" imgH="241300" progId="Equation.3">
                  <p:embed/>
                </p:oleObj>
              </mc:Choice>
              <mc:Fallback>
                <p:oleObj name="公式" r:id="rId11" imgW="825500" imgH="241300" progId="Equation.3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792FC713-302C-AAAB-D942-C9A646BB8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840" y="4732142"/>
                        <a:ext cx="1313607" cy="383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F37DB1B4-CE33-96A5-47CB-D00ED5559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8732" y="5263376"/>
          <a:ext cx="2154949" cy="42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231366" imgH="241195" progId="Equation.3">
                  <p:embed/>
                </p:oleObj>
              </mc:Choice>
              <mc:Fallback>
                <p:oleObj name="公式" r:id="rId13" imgW="1231366" imgH="241195" progId="Equation.3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F37DB1B4-CE33-96A5-47CB-D00ED5559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732" y="5263376"/>
                        <a:ext cx="2154949" cy="422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98D2BDF-B08D-612B-1965-09365B980AF1}"/>
              </a:ext>
            </a:extLst>
          </p:cNvPr>
          <p:cNvSpPr txBox="1"/>
          <p:nvPr/>
        </p:nvSpPr>
        <p:spPr>
          <a:xfrm>
            <a:off x="5508104" y="3674541"/>
            <a:ext cx="11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point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F83D6F2-B1CF-782C-3F9C-F9789C8DDFAB}"/>
              </a:ext>
            </a:extLst>
          </p:cNvPr>
          <p:cNvSpPr txBox="1"/>
          <p:nvPr/>
        </p:nvSpPr>
        <p:spPr>
          <a:xfrm>
            <a:off x="72925" y="723363"/>
            <a:ext cx="1707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DC signal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670098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g Mei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 Systems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: 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ei@es.aau.dk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a-DK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6201AD-DBA2-4690-B18B-9A2DD22B67F2}"/>
              </a:ext>
            </a:extLst>
          </p:cNvPr>
          <p:cNvSpPr txBox="1"/>
          <p:nvPr/>
        </p:nvSpPr>
        <p:spPr>
          <a:xfrm>
            <a:off x="1658197" y="1057300"/>
            <a:ext cx="5827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 Junction Transistors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360873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5</a:t>
            </a:fld>
            <a:endParaRPr lang="da-DK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A3D239-3628-E4B4-8E64-97ECDEC3EE82}"/>
              </a:ext>
            </a:extLst>
          </p:cNvPr>
          <p:cNvSpPr txBox="1"/>
          <p:nvPr/>
        </p:nvSpPr>
        <p:spPr>
          <a:xfrm>
            <a:off x="179512" y="844905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objectives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3F6B1A7-CE9E-B846-A89B-5F7A7766E565}"/>
              </a:ext>
            </a:extLst>
          </p:cNvPr>
          <p:cNvSpPr txBox="1"/>
          <p:nvPr/>
        </p:nvSpPr>
        <p:spPr>
          <a:xfrm>
            <a:off x="2195736" y="2281436"/>
            <a:ext cx="29034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stor-based amplifi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 session</a:t>
            </a:r>
          </a:p>
        </p:txBody>
      </p:sp>
    </p:spTree>
    <p:extLst>
      <p:ext uri="{BB962C8B-B14F-4D97-AF65-F5344CB8AC3E}">
        <p14:creationId xmlns:p14="http://schemas.microsoft.com/office/powerpoint/2010/main" val="3905583096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6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07D7D3-568A-5BC5-DAED-32A35326DB5A}"/>
              </a:ext>
            </a:extLst>
          </p:cNvPr>
          <p:cNvSpPr txBox="1"/>
          <p:nvPr/>
        </p:nvSpPr>
        <p:spPr>
          <a:xfrm>
            <a:off x="179512" y="769268"/>
            <a:ext cx="5930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a diagram to analyze a BJT amplification circuit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5">
            <a:extLst>
              <a:ext uri="{FF2B5EF4-FFF2-40B4-BE49-F238E27FC236}">
                <a16:creationId xmlns:a16="http://schemas.microsoft.com/office/drawing/2014/main" id="{1DD7A987-47F2-7264-6B9D-7C7890254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52733"/>
              </p:ext>
            </p:extLst>
          </p:nvPr>
        </p:nvGraphicFramePr>
        <p:xfrm>
          <a:off x="1620" y="1993404"/>
          <a:ext cx="2884271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776468" imgH="1458382" progId="Word.Picture.8">
                  <p:embed/>
                </p:oleObj>
              </mc:Choice>
              <mc:Fallback>
                <p:oleObj name="图片" r:id="rId3" imgW="1776468" imgH="1458382" progId="Word.Picture.8">
                  <p:embed/>
                  <p:pic>
                    <p:nvPicPr>
                      <p:cNvPr id="18442" name="Object 25">
                        <a:extLst>
                          <a:ext uri="{FF2B5EF4-FFF2-40B4-BE49-F238E27FC236}">
                            <a16:creationId xmlns:a16="http://schemas.microsoft.com/office/drawing/2014/main" id="{F32A60BE-BD4A-307E-2E9F-4AB8C8C94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" y="1993404"/>
                        <a:ext cx="2884271" cy="237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64E6C35-2121-AA99-3604-69CC04DB2512}"/>
              </a:ext>
            </a:extLst>
          </p:cNvPr>
          <p:cNvSpPr txBox="1"/>
          <p:nvPr/>
        </p:nvSpPr>
        <p:spPr>
          <a:xfrm>
            <a:off x="3574567" y="1601097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step: draw the DC circuit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9">
            <a:extLst>
              <a:ext uri="{FF2B5EF4-FFF2-40B4-BE49-F238E27FC236}">
                <a16:creationId xmlns:a16="http://schemas.microsoft.com/office/drawing/2014/main" id="{6F1F2BC8-AC3B-49D5-0B44-B6FB71022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171355"/>
              </p:ext>
            </p:extLst>
          </p:nvPr>
        </p:nvGraphicFramePr>
        <p:xfrm>
          <a:off x="3923928" y="2074704"/>
          <a:ext cx="1979612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5" imgW="1165175" imgH="1458382" progId="Word.Picture.8">
                  <p:embed/>
                </p:oleObj>
              </mc:Choice>
              <mc:Fallback>
                <p:oleObj name="图片" r:id="rId5" imgW="1165175" imgH="1458382" progId="Word.Picture.8">
                  <p:embed/>
                  <p:pic>
                    <p:nvPicPr>
                      <p:cNvPr id="9" name="Object 29">
                        <a:extLst>
                          <a:ext uri="{FF2B5EF4-FFF2-40B4-BE49-F238E27FC236}">
                            <a16:creationId xmlns:a16="http://schemas.microsoft.com/office/drawing/2014/main" id="{D1A74EA1-3857-BA76-655D-9C04C9F44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074704"/>
                        <a:ext cx="1979612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185FE35-C758-AD7C-A157-982447B34BB2}"/>
              </a:ext>
            </a:extLst>
          </p:cNvPr>
          <p:cNvSpPr txBox="1"/>
          <p:nvPr/>
        </p:nvSpPr>
        <p:spPr>
          <a:xfrm>
            <a:off x="6649078" y="2736109"/>
            <a:ext cx="1728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E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</a:t>
            </a:r>
            <a:r>
              <a:rPr kumimoji="1"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E38104-E313-6689-59D3-B01F2BA4A299}"/>
              </a:ext>
            </a:extLst>
          </p:cNvPr>
          <p:cNvSpPr txBox="1"/>
          <p:nvPr/>
        </p:nvSpPr>
        <p:spPr>
          <a:xfrm>
            <a:off x="6649078" y="3955086"/>
            <a:ext cx="1728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E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3E5A60-8344-EB4E-A4FC-46CD9E97F714}"/>
              </a:ext>
            </a:extLst>
          </p:cNvPr>
          <p:cNvSpPr txBox="1"/>
          <p:nvPr/>
        </p:nvSpPr>
        <p:spPr>
          <a:xfrm>
            <a:off x="6372200" y="2260255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71D1B7-DF61-AA93-52E5-7B806FC514E4}"/>
              </a:ext>
            </a:extLst>
          </p:cNvPr>
          <p:cNvSpPr txBox="1"/>
          <p:nvPr/>
        </p:nvSpPr>
        <p:spPr>
          <a:xfrm>
            <a:off x="6383174" y="3328909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9554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7</a:t>
            </a:fld>
            <a:endParaRPr lang="da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7BC3877-17BD-5C50-535B-E7D7A837C3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137420"/>
            <a:ext cx="2854717" cy="259228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570B06C8-3434-8A76-CA7C-61AA15EE0FE1}"/>
              </a:ext>
            </a:extLst>
          </p:cNvPr>
          <p:cNvGrpSpPr/>
          <p:nvPr/>
        </p:nvGrpSpPr>
        <p:grpSpPr>
          <a:xfrm>
            <a:off x="5148064" y="2425452"/>
            <a:ext cx="3201704" cy="2376264"/>
            <a:chOff x="5004048" y="1561356"/>
            <a:chExt cx="3201704" cy="2376264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B6489A7-CE98-9BDA-1849-B6B39F9780A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4048" y="1561356"/>
              <a:ext cx="3201704" cy="2376264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4D3F52E-6161-95B5-815F-89F7991ADA82}"/>
                </a:ext>
              </a:extLst>
            </p:cNvPr>
            <p:cNvSpPr/>
            <p:nvPr/>
          </p:nvSpPr>
          <p:spPr>
            <a:xfrm>
              <a:off x="7308304" y="2503180"/>
              <a:ext cx="432048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B3BA0905-350A-155A-D4D7-88A68F6C303D}"/>
              </a:ext>
            </a:extLst>
          </p:cNvPr>
          <p:cNvSpPr txBox="1"/>
          <p:nvPr/>
        </p:nvSpPr>
        <p:spPr>
          <a:xfrm>
            <a:off x="1331640" y="1705372"/>
            <a:ext cx="1728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E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</a:t>
            </a:r>
            <a:r>
              <a:rPr kumimoji="1"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B47171-A7D1-AD7C-EE77-5448ED0DB63D}"/>
              </a:ext>
            </a:extLst>
          </p:cNvPr>
          <p:cNvSpPr txBox="1"/>
          <p:nvPr/>
        </p:nvSpPr>
        <p:spPr>
          <a:xfrm>
            <a:off x="5724128" y="1684576"/>
            <a:ext cx="1728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i="1" dirty="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E</a:t>
            </a:r>
            <a:r>
              <a:rPr kumimoji="1"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1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C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1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1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030E6B-6A4F-2C9F-1A5F-E8C297B13C88}"/>
              </a:ext>
            </a:extLst>
          </p:cNvPr>
          <p:cNvSpPr txBox="1"/>
          <p:nvPr/>
        </p:nvSpPr>
        <p:spPr>
          <a:xfrm>
            <a:off x="179512" y="769268"/>
            <a:ext cx="46474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ram analysis of static operating point 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005215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8</a:t>
            </a:fld>
            <a:endParaRPr lang="da-DK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030E6B-6A4F-2C9F-1A5F-E8C297B13C88}"/>
              </a:ext>
            </a:extLst>
          </p:cNvPr>
          <p:cNvSpPr txBox="1"/>
          <p:nvPr/>
        </p:nvSpPr>
        <p:spPr>
          <a:xfrm>
            <a:off x="179512" y="769268"/>
            <a:ext cx="3762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s of temperature on Q point 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4">
            <a:extLst>
              <a:ext uri="{FF2B5EF4-FFF2-40B4-BE49-F238E27FC236}">
                <a16:creationId xmlns:a16="http://schemas.microsoft.com/office/drawing/2014/main" id="{5ED8AA9F-F797-938B-2B76-FD6C1FB07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13661"/>
              </p:ext>
            </p:extLst>
          </p:nvPr>
        </p:nvGraphicFramePr>
        <p:xfrm>
          <a:off x="539552" y="1849388"/>
          <a:ext cx="2808312" cy="267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1690533" imgH="1610815" progId="Word.Picture.8">
                  <p:embed/>
                </p:oleObj>
              </mc:Choice>
              <mc:Fallback>
                <p:oleObj name="图片" r:id="rId3" imgW="1690533" imgH="1610815" progId="Word.Picture.8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10665A89-27CF-4172-6A1D-DD0C94BB5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49388"/>
                        <a:ext cx="2808312" cy="2673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0">
            <a:extLst>
              <a:ext uri="{FF2B5EF4-FFF2-40B4-BE49-F238E27FC236}">
                <a16:creationId xmlns:a16="http://schemas.microsoft.com/office/drawing/2014/main" id="{AAF6652F-DACC-BEF9-0CF3-B06ED07A135B}"/>
              </a:ext>
            </a:extLst>
          </p:cNvPr>
          <p:cNvGrpSpPr>
            <a:grpSpLocks/>
          </p:cNvGrpSpPr>
          <p:nvPr/>
        </p:nvGrpSpPr>
        <p:grpSpPr bwMode="auto">
          <a:xfrm>
            <a:off x="4644008" y="1827525"/>
            <a:ext cx="3109912" cy="2693987"/>
            <a:chOff x="3647" y="1985"/>
            <a:chExt cx="1959" cy="1697"/>
          </a:xfrm>
        </p:grpSpPr>
        <p:pic>
          <p:nvPicPr>
            <p:cNvPr id="12" name="Picture 23" descr="4117">
              <a:extLst>
                <a:ext uri="{FF2B5EF4-FFF2-40B4-BE49-F238E27FC236}">
                  <a16:creationId xmlns:a16="http://schemas.microsoft.com/office/drawing/2014/main" id="{0A55BB8F-AAEC-93CE-529E-3204189F54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7" y="1985"/>
              <a:ext cx="1959" cy="1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Line 24">
              <a:extLst>
                <a:ext uri="{FF2B5EF4-FFF2-40B4-BE49-F238E27FC236}">
                  <a16:creationId xmlns:a16="http://schemas.microsoft.com/office/drawing/2014/main" id="{3627672C-CF03-584B-850E-5633438A1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5" y="2507"/>
              <a:ext cx="1020" cy="10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Oval 25">
              <a:extLst>
                <a:ext uri="{FF2B5EF4-FFF2-40B4-BE49-F238E27FC236}">
                  <a16:creationId xmlns:a16="http://schemas.microsoft.com/office/drawing/2014/main" id="{79358B64-9CDC-31AB-2930-DCB27823FE7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47" y="3029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ea typeface="华文细黑" panose="02010600040101010101" pitchFamily="2" charset="-122"/>
              </a:endParaRPr>
            </a:p>
          </p:txBody>
        </p:sp>
        <p:sp>
          <p:nvSpPr>
            <p:cNvPr id="15" name="Oval 26">
              <a:extLst>
                <a:ext uri="{FF2B5EF4-FFF2-40B4-BE49-F238E27FC236}">
                  <a16:creationId xmlns:a16="http://schemas.microsoft.com/office/drawing/2014/main" id="{EC17D32B-EB1A-CD71-197C-EE6C590F8CE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70" y="315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ea typeface="华文细黑" panose="02010600040101010101" pitchFamily="2" charset="-122"/>
              </a:endParaRPr>
            </a:p>
          </p:txBody>
        </p:sp>
        <p:sp>
          <p:nvSpPr>
            <p:cNvPr id="16" name="Text Box 28">
              <a:extLst>
                <a:ext uri="{FF2B5EF4-FFF2-40B4-BE49-F238E27FC236}">
                  <a16:creationId xmlns:a16="http://schemas.microsoft.com/office/drawing/2014/main" id="{67F0A4DA-536C-D923-9758-1C0B514BF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" y="2977"/>
              <a:ext cx="201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</a:p>
          </p:txBody>
        </p:sp>
        <p:sp>
          <p:nvSpPr>
            <p:cNvPr id="17" name="Text Box 27">
              <a:extLst>
                <a:ext uri="{FF2B5EF4-FFF2-40B4-BE49-F238E27FC236}">
                  <a16:creationId xmlns:a16="http://schemas.microsoft.com/office/drawing/2014/main" id="{2292A1CD-841A-A8C9-E56B-33AE503BB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6" y="2822"/>
              <a:ext cx="201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r>
                <a:rPr kumimoji="1" lang="en-US" altLang="zh-CN" sz="2000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A80946B-ED20-966C-A479-CD6BD156F4FE}"/>
              </a:ext>
            </a:extLst>
          </p:cNvPr>
          <p:cNvCxnSpPr/>
          <p:nvPr/>
        </p:nvCxnSpPr>
        <p:spPr>
          <a:xfrm flipH="1">
            <a:off x="1331640" y="2497460"/>
            <a:ext cx="10081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D339EF8-4BA0-B20C-5ABE-E3E79A69F632}"/>
              </a:ext>
            </a:extLst>
          </p:cNvPr>
          <p:cNvSpPr txBox="1"/>
          <p:nvPr/>
        </p:nvSpPr>
        <p:spPr>
          <a:xfrm>
            <a:off x="971600" y="1957400"/>
            <a:ext cx="2184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rising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6819F1F-4B31-69C2-63D3-B92892F4CA86}"/>
              </a:ext>
            </a:extLst>
          </p:cNvPr>
          <p:cNvCxnSpPr>
            <a:cxnSpLocks/>
          </p:cNvCxnSpPr>
          <p:nvPr/>
        </p:nvCxnSpPr>
        <p:spPr>
          <a:xfrm flipV="1">
            <a:off x="7452320" y="2969006"/>
            <a:ext cx="0" cy="6793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AFD07F9-25FE-B763-DDF4-A6F1B88C0FEC}"/>
              </a:ext>
            </a:extLst>
          </p:cNvPr>
          <p:cNvSpPr txBox="1"/>
          <p:nvPr/>
        </p:nvSpPr>
        <p:spPr>
          <a:xfrm>
            <a:off x="7579865" y="3018601"/>
            <a:ext cx="15389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</a:t>
            </a:r>
          </a:p>
          <a:p>
            <a:pPr algn="ctr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ing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2944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9</a:t>
            </a:fld>
            <a:endParaRPr lang="da-DK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AE173A-A759-C103-4301-826C3995A072}"/>
              </a:ext>
            </a:extLst>
          </p:cNvPr>
          <p:cNvSpPr txBox="1"/>
          <p:nvPr/>
        </p:nvSpPr>
        <p:spPr>
          <a:xfrm>
            <a:off x="179512" y="769268"/>
            <a:ext cx="50435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Q point on waveform distortion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D594F32-F566-A35F-17B1-34C14A7E1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804023"/>
              </p:ext>
            </p:extLst>
          </p:nvPr>
        </p:nvGraphicFramePr>
        <p:xfrm>
          <a:off x="539552" y="1777380"/>
          <a:ext cx="3096344" cy="29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2" r:id="rId3" imgW="2561844" imgH="2400300" progId="Word.Picture.8">
                  <p:embed/>
                </p:oleObj>
              </mc:Choice>
              <mc:Fallback>
                <p:oleObj name="Picture2" r:id="rId3" imgW="2561844" imgH="2400300" progId="Word.Picture.8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293F5D2A-DFBE-06BB-926B-93D4B8C7E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7380"/>
                        <a:ext cx="3096344" cy="29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B1C29147-C273-3348-689D-C1347635D441}"/>
              </a:ext>
            </a:extLst>
          </p:cNvPr>
          <p:cNvGrpSpPr/>
          <p:nvPr/>
        </p:nvGrpSpPr>
        <p:grpSpPr>
          <a:xfrm>
            <a:off x="5364088" y="2065412"/>
            <a:ext cx="3024336" cy="2505040"/>
            <a:chOff x="5292080" y="2137420"/>
            <a:chExt cx="3024336" cy="2505040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BD00B63C-57D8-C96B-89A8-C6DCE501C6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271135"/>
                </p:ext>
              </p:extLst>
            </p:nvPr>
          </p:nvGraphicFramePr>
          <p:xfrm>
            <a:off x="5292080" y="2147704"/>
            <a:ext cx="3024336" cy="2494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icture2" r:id="rId5" imgW="2933700" imgH="2420112" progId="Word.Picture.8">
                    <p:embed/>
                  </p:oleObj>
                </mc:Choice>
                <mc:Fallback>
                  <p:oleObj name="Picture2" r:id="rId5" imgW="2933700" imgH="2420112" progId="Word.Picture.8">
                    <p:embed/>
                    <p:pic>
                      <p:nvPicPr>
                        <p:cNvPr id="27" name="Object 14">
                          <a:extLst>
                            <a:ext uri="{FF2B5EF4-FFF2-40B4-BE49-F238E27FC236}">
                              <a16:creationId xmlns:a16="http://schemas.microsoft.com/office/drawing/2014/main" id="{82DEB801-F2EA-2D5B-CA88-9C2F254FF7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2147704"/>
                          <a:ext cx="3024336" cy="2494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DAF1421-3CFA-D582-DC7D-5F15DC17318C}"/>
                </a:ext>
              </a:extLst>
            </p:cNvPr>
            <p:cNvSpPr/>
            <p:nvPr/>
          </p:nvSpPr>
          <p:spPr>
            <a:xfrm>
              <a:off x="6804248" y="2137420"/>
              <a:ext cx="792088" cy="2160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317648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AU_EN_16_10_waves">
  <a:themeElements>
    <a:clrScheme name="AAU farver">
      <a:dk1>
        <a:srgbClr val="211A52"/>
      </a:dk1>
      <a:lt1>
        <a:srgbClr val="FFFFFF"/>
      </a:lt1>
      <a:dk2>
        <a:srgbClr val="54616E"/>
      </a:dk2>
      <a:lt2>
        <a:srgbClr val="FFFFFF"/>
      </a:lt2>
      <a:accent1>
        <a:srgbClr val="594FBF"/>
      </a:accent1>
      <a:accent2>
        <a:srgbClr val="B2A2C7"/>
      </a:accent2>
      <a:accent3>
        <a:srgbClr val="C3D69B"/>
      </a:accent3>
      <a:accent4>
        <a:srgbClr val="95B3D7"/>
      </a:accent4>
      <a:accent5>
        <a:srgbClr val="548DD4"/>
      </a:accent5>
      <a:accent6>
        <a:srgbClr val="BFBFBF"/>
      </a:accent6>
      <a:hlink>
        <a:srgbClr val="0000BF"/>
      </a:hlink>
      <a:folHlink>
        <a:srgbClr val="800080"/>
      </a:folHlink>
    </a:clrScheme>
    <a:fontScheme name="Klassisk kontor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ølg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E06503026DA45C49A70D4E576318E30B" ma:contentTypeVersion="12" ma:contentTypeDescription="Opret et nyt dokument." ma:contentTypeScope="" ma:versionID="d61f412929bde2d61cae447b58828fd6">
  <xsd:schema xmlns:xsd="http://www.w3.org/2001/XMLSchema" xmlns:xs="http://www.w3.org/2001/XMLSchema" xmlns:p="http://schemas.microsoft.com/office/2006/metadata/properties" xmlns:ns3="3e4e0159-574e-4f3c-bc23-084a52fee393" xmlns:ns4="2d2e774c-1b7d-476a-995e-c9e92f646b0b" targetNamespace="http://schemas.microsoft.com/office/2006/metadata/properties" ma:root="true" ma:fieldsID="9d660f879dda9e7561d4667c5136af3e" ns3:_="" ns4:_="">
    <xsd:import namespace="3e4e0159-574e-4f3c-bc23-084a52fee393"/>
    <xsd:import namespace="2d2e774c-1b7d-476a-995e-c9e92f646b0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4e0159-574e-4f3c-bc23-084a52fee39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2e774c-1b7d-476a-995e-c9e92f646b0b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Delt med 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Hashværdi for deling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dhol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7054B05-3B03-4248-BD38-C971498783FD}">
  <ds:schemaRefs>
    <ds:schemaRef ds:uri="http://purl.org/dc/terms/"/>
    <ds:schemaRef ds:uri="http://purl.org/dc/elements/1.1/"/>
    <ds:schemaRef ds:uri="2d2e774c-1b7d-476a-995e-c9e92f646b0b"/>
    <ds:schemaRef ds:uri="http://www.w3.org/XML/1998/namespace"/>
    <ds:schemaRef ds:uri="http://schemas.openxmlformats.org/package/2006/metadata/core-properties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3e4e0159-574e-4f3c-bc23-084a52fee393"/>
  </ds:schemaRefs>
</ds:datastoreItem>
</file>

<file path=customXml/itemProps2.xml><?xml version="1.0" encoding="utf-8"?>
<ds:datastoreItem xmlns:ds="http://schemas.openxmlformats.org/officeDocument/2006/customXml" ds:itemID="{D2A67B61-3C9B-4EB1-8798-90599DCBAF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4e0159-574e-4f3c-bc23-084a52fee393"/>
    <ds:schemaRef ds:uri="2d2e774c-1b7d-476a-995e-c9e92f646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75CA874-577F-4233-9AF3-3CBD09D565C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AU_EN_16_10_waves</Template>
  <TotalTime>107671</TotalTime>
  <Words>499</Words>
  <Application>Microsoft Office PowerPoint</Application>
  <PresentationFormat>On-screen Show (16:10)</PresentationFormat>
  <Paragraphs>131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新宋体</vt:lpstr>
      <vt:lpstr>华文细黑</vt:lpstr>
      <vt:lpstr>Arial</vt:lpstr>
      <vt:lpstr>Book Antiqua</vt:lpstr>
      <vt:lpstr>Calibri</vt:lpstr>
      <vt:lpstr>Times New Roman</vt:lpstr>
      <vt:lpstr>AAU_EN_16_10_waves</vt:lpstr>
      <vt:lpstr>Equation</vt:lpstr>
      <vt:lpstr>Photo Editor 照片</vt:lpstr>
      <vt:lpstr>图片</vt:lpstr>
      <vt:lpstr>公式</vt:lpstr>
      <vt:lpstr>Picture2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albor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BICAL ANTENNA ARRAY FOR MOBILE TERMINALS AT 28 GHz</dc:title>
  <dc:creator>Rocio Rodriguez Cano</dc:creator>
  <cp:lastModifiedBy>Peng Mei</cp:lastModifiedBy>
  <cp:revision>385</cp:revision>
  <dcterms:created xsi:type="dcterms:W3CDTF">2017-06-14T09:03:20Z</dcterms:created>
  <dcterms:modified xsi:type="dcterms:W3CDTF">2024-03-19T10:1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6503026DA45C49A70D4E576318E30B</vt:lpwstr>
  </property>
</Properties>
</file>